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1F05" w:rsidRPr="007F1F05" w:rsidRDefault="007F1F05" w:rsidP="0063671E">
      <w:pPr>
        <w:pStyle w:val="af1"/>
      </w:pPr>
      <w:bookmarkStart w:id="0" w:name="_GoBack"/>
      <w:bookmarkEnd w:id="0"/>
      <w:r>
        <w:t>УДК 621.9</w:t>
      </w:r>
    </w:p>
    <w:p w:rsidR="00622FCE" w:rsidRPr="00AC1741" w:rsidRDefault="00622FCE" w:rsidP="00AC1741">
      <w:pPr>
        <w:pStyle w:val="2"/>
      </w:pPr>
      <w:bookmarkStart w:id="1" w:name="_Toc381642379"/>
      <w:r w:rsidRPr="00B53061">
        <w:t xml:space="preserve">Требования к оформлению </w:t>
      </w:r>
      <w:r w:rsidRPr="00AC1741">
        <w:t>тезисов докладов</w:t>
      </w:r>
      <w:bookmarkEnd w:id="1"/>
    </w:p>
    <w:p w:rsidR="00F3591D" w:rsidRDefault="007F1F05" w:rsidP="00F3591D">
      <w:pPr>
        <w:pStyle w:val="aa"/>
      </w:pPr>
      <w:bookmarkStart w:id="2" w:name="_Toc381642380"/>
      <w:r>
        <w:t>Иванов И.И.</w:t>
      </w:r>
      <w:r w:rsidRPr="009C7680">
        <w:rPr>
          <w:rStyle w:val="af6"/>
        </w:rPr>
        <w:t>1</w:t>
      </w:r>
      <w:r>
        <w:t>, Петров П.П.</w:t>
      </w:r>
      <w:r w:rsidRPr="009C7680">
        <w:rPr>
          <w:rStyle w:val="af6"/>
        </w:rPr>
        <w:t>2</w:t>
      </w:r>
      <w:bookmarkEnd w:id="2"/>
    </w:p>
    <w:p w:rsidR="009C7680" w:rsidRPr="00AC1741" w:rsidRDefault="007F1F05" w:rsidP="009C7680">
      <w:pPr>
        <w:pStyle w:val="ad"/>
      </w:pPr>
      <w:r w:rsidRPr="009C7680">
        <w:rPr>
          <w:rStyle w:val="af6"/>
        </w:rPr>
        <w:t>1</w:t>
      </w:r>
      <w:r>
        <w:t xml:space="preserve"> </w:t>
      </w:r>
      <w:r w:rsidR="00C673FB">
        <w:t>Институт теплофизики им. С.С. Кутателадзе СО РАН</w:t>
      </w:r>
      <w:r>
        <w:t>,</w:t>
      </w:r>
      <w:r w:rsidR="00EF20C6">
        <w:br/>
      </w:r>
      <w:r w:rsidR="00C673FB">
        <w:t>630090, Россия, Новосибирск</w:t>
      </w:r>
      <w:r>
        <w:t xml:space="preserve">, </w:t>
      </w:r>
      <w:r w:rsidR="00C673FB">
        <w:t xml:space="preserve">пр. Лаврентьева, </w:t>
      </w:r>
      <w:r w:rsidR="00C52E74" w:rsidRPr="009C7680">
        <w:t>1</w:t>
      </w:r>
      <w:r w:rsidR="009C55CA">
        <w:br/>
      </w:r>
      <w:r w:rsidR="00C673FB" w:rsidRPr="009C7680">
        <w:rPr>
          <w:rStyle w:val="af6"/>
        </w:rPr>
        <w:t>2</w:t>
      </w:r>
      <w:r w:rsidR="00C673FB">
        <w:t xml:space="preserve"> Новосибирский государственный технический университет</w:t>
      </w:r>
      <w:r>
        <w:t>,</w:t>
      </w:r>
      <w:r w:rsidR="00EF20C6">
        <w:br/>
      </w:r>
      <w:r w:rsidR="00C673FB">
        <w:t>630073</w:t>
      </w:r>
      <w:r>
        <w:t xml:space="preserve">, </w:t>
      </w:r>
      <w:r w:rsidR="00C673FB">
        <w:t>Россия, Новосибирск, пр. К. Маркса, 20</w:t>
      </w:r>
    </w:p>
    <w:p w:rsidR="009C7680" w:rsidRDefault="009C7680" w:rsidP="009C7680">
      <w:pPr>
        <w:pStyle w:val="ad"/>
        <w:sectPr w:rsidR="009C7680" w:rsidSect="00E93B96">
          <w:headerReference w:type="default" r:id="rId8"/>
          <w:pgSz w:w="11907" w:h="16840" w:code="9"/>
          <w:pgMar w:top="851" w:right="1134" w:bottom="1134" w:left="1134" w:header="720" w:footer="720" w:gutter="0"/>
          <w:cols w:space="397"/>
          <w:docGrid w:linePitch="360"/>
        </w:sectPr>
      </w:pPr>
    </w:p>
    <w:p w:rsidR="00954893" w:rsidRDefault="007F1F05" w:rsidP="009C7680">
      <w:pPr>
        <w:pStyle w:val="a5"/>
      </w:pPr>
      <w:r>
        <w:lastRenderedPageBreak/>
        <w:t>Настоящие требования содержат информацию о по</w:t>
      </w:r>
      <w:r w:rsidRPr="00AC1741">
        <w:t>д</w:t>
      </w:r>
      <w:r>
        <w:t xml:space="preserve">готовке авторского оригинала тезисов доклада для публикации в Сборнике тезисов докладов </w:t>
      </w:r>
      <w:r w:rsidR="001F0F7D">
        <w:t>Вс</w:t>
      </w:r>
      <w:r w:rsidR="001F0F7D" w:rsidRPr="00AC1741">
        <w:t>е</w:t>
      </w:r>
      <w:r w:rsidR="001F0F7D">
        <w:t>российской конференции с элементами научной школы для молодых учёных «</w:t>
      </w:r>
      <w:r w:rsidRPr="00AC1741">
        <w:t>XX</w:t>
      </w:r>
      <w:r>
        <w:t>X</w:t>
      </w:r>
      <w:r w:rsidR="00914547" w:rsidRPr="00AC1741">
        <w:t>V</w:t>
      </w:r>
      <w:r w:rsidRPr="007F1F05">
        <w:t xml:space="preserve"> Сибирск</w:t>
      </w:r>
      <w:r w:rsidR="001F0F7D">
        <w:t xml:space="preserve">ий </w:t>
      </w:r>
      <w:r w:rsidRPr="007F1F05">
        <w:t>те</w:t>
      </w:r>
      <w:r w:rsidRPr="00AC1741">
        <w:t>п</w:t>
      </w:r>
      <w:r w:rsidRPr="007F1F05">
        <w:t>лофизическ</w:t>
      </w:r>
      <w:r w:rsidR="001F0F7D">
        <w:t xml:space="preserve">ий </w:t>
      </w:r>
      <w:r w:rsidRPr="007F1F05">
        <w:t>семинар</w:t>
      </w:r>
      <w:r w:rsidR="001F0F7D">
        <w:t>»</w:t>
      </w:r>
      <w:r w:rsidR="00457023">
        <w:t>.</w:t>
      </w:r>
      <w:r w:rsidRPr="007F1F05">
        <w:t xml:space="preserve"> </w:t>
      </w:r>
      <w:r>
        <w:t>Тезисы, неудовлетворя</w:t>
      </w:r>
      <w:r w:rsidRPr="00AC1741">
        <w:t>ю</w:t>
      </w:r>
      <w:r>
        <w:t>щие данным требованиям, не будут опубликованы.</w:t>
      </w:r>
      <w:r w:rsidR="00954893" w:rsidRPr="00954893">
        <w:t xml:space="preserve"> </w:t>
      </w:r>
      <w:r w:rsidR="00954893">
        <w:t xml:space="preserve">Срок представления тезисов докладов и </w:t>
      </w:r>
      <w:r w:rsidR="001F0F7D" w:rsidRPr="009C7680">
        <w:t>сопрово</w:t>
      </w:r>
      <w:r w:rsidR="001F0F7D" w:rsidRPr="00AC1741">
        <w:t>ж</w:t>
      </w:r>
      <w:r w:rsidR="001F0F7D" w:rsidRPr="009C7680">
        <w:t>дающих</w:t>
      </w:r>
      <w:r w:rsidR="001F0F7D">
        <w:t xml:space="preserve"> документов</w:t>
      </w:r>
      <w:r w:rsidR="00954893">
        <w:t xml:space="preserve"> </w:t>
      </w:r>
      <w:r w:rsidR="001F0F7D">
        <w:t>–</w:t>
      </w:r>
      <w:r w:rsidR="00954893">
        <w:t xml:space="preserve"> не позднее </w:t>
      </w:r>
      <w:r w:rsidR="001F0F7D">
        <w:t>1</w:t>
      </w:r>
      <w:r w:rsidR="002D798E">
        <w:t>0</w:t>
      </w:r>
      <w:r w:rsidR="001F0F7D">
        <w:t xml:space="preserve"> </w:t>
      </w:r>
      <w:r w:rsidR="002D798E">
        <w:t>апреля</w:t>
      </w:r>
      <w:r w:rsidR="001F0F7D">
        <w:t xml:space="preserve"> </w:t>
      </w:r>
      <w:r w:rsidR="00954893">
        <w:t>201</w:t>
      </w:r>
      <w:r w:rsidR="002D798E">
        <w:t xml:space="preserve">9 </w:t>
      </w:r>
      <w:r w:rsidR="00954893">
        <w:t>г. Р</w:t>
      </w:r>
      <w:r w:rsidR="00954893">
        <w:t>а</w:t>
      </w:r>
      <w:r w:rsidR="00954893">
        <w:t xml:space="preserve">бочий язык конференции </w:t>
      </w:r>
      <w:r w:rsidR="001F0F7D">
        <w:t>–</w:t>
      </w:r>
      <w:r w:rsidR="00954893">
        <w:t xml:space="preserve"> ру</w:t>
      </w:r>
      <w:r w:rsidR="00954893" w:rsidRPr="00AC1741">
        <w:t>с</w:t>
      </w:r>
      <w:r w:rsidR="00954893">
        <w:t>ский.</w:t>
      </w:r>
    </w:p>
    <w:p w:rsidR="00954893" w:rsidRDefault="00954893" w:rsidP="00914547">
      <w:pPr>
        <w:pStyle w:val="a5"/>
      </w:pPr>
      <w:r>
        <w:t>Тексты тезисов представляются в электронном виде по электронной почте sts3</w:t>
      </w:r>
      <w:r w:rsidR="00914547" w:rsidRPr="00914547">
        <w:t>5</w:t>
      </w:r>
      <w:r>
        <w:t>@itp.nsc.ru.</w:t>
      </w:r>
      <w:r w:rsidRPr="00AF790F">
        <w:t xml:space="preserve"> К</w:t>
      </w:r>
      <w:r>
        <w:t xml:space="preserve"> тез</w:t>
      </w:r>
      <w:r w:rsidRPr="00AC1741">
        <w:t>и</w:t>
      </w:r>
      <w:r>
        <w:t>сам нео</w:t>
      </w:r>
      <w:r>
        <w:t>б</w:t>
      </w:r>
      <w:r>
        <w:t>ход</w:t>
      </w:r>
      <w:r w:rsidRPr="00AC1741">
        <w:t>и</w:t>
      </w:r>
      <w:r>
        <w:t>мо приложить сканированный вариант экспертного заключения о возможности опубликов</w:t>
      </w:r>
      <w:r w:rsidRPr="00AC1741">
        <w:t>а</w:t>
      </w:r>
      <w:r>
        <w:t>ния материалов в открытой печати (оригинал док</w:t>
      </w:r>
      <w:r w:rsidRPr="00AC1741">
        <w:t>у</w:t>
      </w:r>
      <w:r>
        <w:t xml:space="preserve">мента </w:t>
      </w:r>
      <w:r w:rsidR="001F0F7D">
        <w:t>–</w:t>
      </w:r>
      <w:r>
        <w:t xml:space="preserve"> почтой в адрес оргкомитета или лично) и данные об </w:t>
      </w:r>
      <w:r w:rsidR="002D798E">
        <w:t>участниках конференции</w:t>
      </w:r>
      <w:r>
        <w:t>. Оргком</w:t>
      </w:r>
      <w:r w:rsidRPr="00AC1741">
        <w:t>и</w:t>
      </w:r>
      <w:r>
        <w:t>тет оставляет за собой право не публиковать присланные материалы, если на момент публ</w:t>
      </w:r>
      <w:r>
        <w:t>и</w:t>
      </w:r>
      <w:r>
        <w:t>кации отсутствует оригинал эк</w:t>
      </w:r>
      <w:r w:rsidRPr="00AC1741">
        <w:t>с</w:t>
      </w:r>
      <w:r>
        <w:t xml:space="preserve">пертного заключения. </w:t>
      </w:r>
      <w:r w:rsidR="009C55CA">
        <w:t>Т</w:t>
      </w:r>
      <w:r>
        <w:t>езис</w:t>
      </w:r>
      <w:r w:rsidR="009C55CA">
        <w:t>ы</w:t>
      </w:r>
      <w:r>
        <w:t xml:space="preserve"> докладов дол</w:t>
      </w:r>
      <w:r w:rsidRPr="00AC1741">
        <w:t>ж</w:t>
      </w:r>
      <w:r>
        <w:t xml:space="preserve">ны быть представлены в форматах MS </w:t>
      </w:r>
      <w:proofErr w:type="spellStart"/>
      <w:r>
        <w:t>Word</w:t>
      </w:r>
      <w:proofErr w:type="spellEnd"/>
      <w:r>
        <w:t xml:space="preserve"> и </w:t>
      </w:r>
      <w:proofErr w:type="spellStart"/>
      <w:r>
        <w:t>Adobe</w:t>
      </w:r>
      <w:proofErr w:type="spellEnd"/>
      <w:r>
        <w:t xml:space="preserve"> </w:t>
      </w:r>
      <w:proofErr w:type="spellStart"/>
      <w:r>
        <w:t>Acrobat</w:t>
      </w:r>
      <w:proofErr w:type="spellEnd"/>
      <w:r>
        <w:t xml:space="preserve"> (</w:t>
      </w:r>
      <w:proofErr w:type="spellStart"/>
      <w:r w:rsidRPr="005B394B">
        <w:rPr>
          <w:rStyle w:val="ae"/>
        </w:rPr>
        <w:t>pdf</w:t>
      </w:r>
      <w:proofErr w:type="spellEnd"/>
      <w:r>
        <w:t>). Файлы должны быть идентичны по содерж</w:t>
      </w:r>
      <w:r w:rsidRPr="00AC1741">
        <w:t>а</w:t>
      </w:r>
      <w:r>
        <w:t>нию. При представлении нескольких д</w:t>
      </w:r>
      <w:r w:rsidRPr="00AC1741">
        <w:t>о</w:t>
      </w:r>
      <w:r>
        <w:t>кладов одним</w:t>
      </w:r>
      <w:r w:rsidRPr="00FC6B83">
        <w:t xml:space="preserve"> </w:t>
      </w:r>
      <w:r>
        <w:t>автором или группой авторов тезисы каждого докл</w:t>
      </w:r>
      <w:r w:rsidRPr="00AC1741">
        <w:t>а</w:t>
      </w:r>
      <w:r>
        <w:t>да и сопроводительные документы оформляются о</w:t>
      </w:r>
      <w:r w:rsidRPr="00AC1741">
        <w:t>т</w:t>
      </w:r>
      <w:r>
        <w:t>дельно.</w:t>
      </w:r>
    </w:p>
    <w:p w:rsidR="00C673FB" w:rsidRDefault="007F1F05" w:rsidP="007F1F05">
      <w:pPr>
        <w:pStyle w:val="a5"/>
      </w:pPr>
      <w:r>
        <w:t>Оформление данного материала моделирует а</w:t>
      </w:r>
      <w:r w:rsidRPr="00AC1741">
        <w:t>в</w:t>
      </w:r>
      <w:r>
        <w:t>торский оригинал тезисов</w:t>
      </w:r>
      <w:r w:rsidR="0080090C">
        <w:t xml:space="preserve">. При оформлении </w:t>
      </w:r>
      <w:r>
        <w:t>испол</w:t>
      </w:r>
      <w:r w:rsidRPr="00AC1741">
        <w:t>ь</w:t>
      </w:r>
      <w:r>
        <w:t>зова</w:t>
      </w:r>
      <w:r w:rsidR="0080090C">
        <w:t>лся</w:t>
      </w:r>
      <w:r>
        <w:t xml:space="preserve"> набор стилей </w:t>
      </w:r>
      <w:r w:rsidR="0080090C">
        <w:t xml:space="preserve">редактора </w:t>
      </w:r>
      <w:r w:rsidR="00976E00" w:rsidRPr="00AF790F">
        <w:rPr>
          <w:rStyle w:val="a6"/>
        </w:rPr>
        <w:t>M</w:t>
      </w:r>
      <w:r w:rsidR="00954893">
        <w:rPr>
          <w:rStyle w:val="a6"/>
        </w:rPr>
        <w:t>S</w:t>
      </w:r>
      <w:r w:rsidR="00954893" w:rsidRPr="00954893">
        <w:rPr>
          <w:rStyle w:val="a6"/>
        </w:rPr>
        <w:t xml:space="preserve"> </w:t>
      </w:r>
      <w:proofErr w:type="spellStart"/>
      <w:r w:rsidR="00976E00" w:rsidRPr="00AF790F">
        <w:rPr>
          <w:rStyle w:val="a6"/>
        </w:rPr>
        <w:t>Word</w:t>
      </w:r>
      <w:proofErr w:type="spellEnd"/>
      <w:r w:rsidR="00976E00" w:rsidRPr="00AF790F">
        <w:rPr>
          <w:rStyle w:val="a6"/>
        </w:rPr>
        <w:t xml:space="preserve"> 97-20</w:t>
      </w:r>
      <w:r w:rsidR="002D798E">
        <w:rPr>
          <w:rStyle w:val="a6"/>
        </w:rPr>
        <w:t>10</w:t>
      </w:r>
      <w:r w:rsidR="00EB6E45" w:rsidRPr="00EB6E45">
        <w:t>,</w:t>
      </w:r>
      <w:r w:rsidR="00976E00">
        <w:t xml:space="preserve"> подготовленных оргкомитетом конференции. </w:t>
      </w:r>
      <w:r w:rsidR="00C673FB">
        <w:t>Наст</w:t>
      </w:r>
      <w:r w:rsidR="00C673FB" w:rsidRPr="00AC1741">
        <w:t>о</w:t>
      </w:r>
      <w:r w:rsidR="00C673FB">
        <w:t>ятельно рек</w:t>
      </w:r>
      <w:r w:rsidR="00C673FB" w:rsidRPr="00AC1741">
        <w:t>о</w:t>
      </w:r>
      <w:r w:rsidR="00C673FB">
        <w:t>мендуем использовать н</w:t>
      </w:r>
      <w:r>
        <w:t>астройки этого файла (параметры страницы, форматирование, стил</w:t>
      </w:r>
      <w:r w:rsidR="00954893">
        <w:t>и</w:t>
      </w:r>
      <w:r>
        <w:t xml:space="preserve"> и пр.) при подготовке </w:t>
      </w:r>
      <w:r w:rsidR="00717234">
        <w:t>в</w:t>
      </w:r>
      <w:r w:rsidR="00C673FB">
        <w:t xml:space="preserve">аших </w:t>
      </w:r>
      <w:r>
        <w:t>тез</w:t>
      </w:r>
      <w:r w:rsidRPr="00AC1741">
        <w:t>и</w:t>
      </w:r>
      <w:r>
        <w:t>сов.</w:t>
      </w:r>
      <w:r w:rsidR="00546986">
        <w:t xml:space="preserve"> Подробное описание используемых стилей оформления и их применение для форматирования текста представл</w:t>
      </w:r>
      <w:r w:rsidR="00546986">
        <w:t>е</w:t>
      </w:r>
      <w:r w:rsidR="00546986">
        <w:t xml:space="preserve">ны в </w:t>
      </w:r>
      <w:proofErr w:type="spellStart"/>
      <w:r w:rsidR="00546986" w:rsidRPr="00546986">
        <w:rPr>
          <w:rStyle w:val="a6"/>
        </w:rPr>
        <w:t>Styles</w:t>
      </w:r>
      <w:proofErr w:type="spellEnd"/>
      <w:r w:rsidR="00546986" w:rsidRPr="00546986">
        <w:rPr>
          <w:rStyle w:val="a6"/>
        </w:rPr>
        <w:t xml:space="preserve"> guide.pdf</w:t>
      </w:r>
    </w:p>
    <w:p w:rsidR="00717234" w:rsidRDefault="00FC6B83" w:rsidP="00717234">
      <w:pPr>
        <w:pStyle w:val="a5"/>
      </w:pPr>
      <w:r w:rsidRPr="00B53061">
        <w:t xml:space="preserve">Объем тезисов </w:t>
      </w:r>
      <w:r w:rsidR="009C55CA">
        <w:t>–</w:t>
      </w:r>
      <w:r w:rsidRPr="00B53061">
        <w:t xml:space="preserve"> </w:t>
      </w:r>
      <w:r w:rsidR="00717234">
        <w:t>1</w:t>
      </w:r>
      <w:r w:rsidRPr="00B53061">
        <w:t xml:space="preserve"> страниц</w:t>
      </w:r>
      <w:r w:rsidR="00717234">
        <w:t>а</w:t>
      </w:r>
      <w:r w:rsidRPr="00B53061">
        <w:t xml:space="preserve"> формата А</w:t>
      </w:r>
      <w:proofErr w:type="gramStart"/>
      <w:r w:rsidR="00717234">
        <w:t>4</w:t>
      </w:r>
      <w:proofErr w:type="gramEnd"/>
      <w:r w:rsidRPr="00B53061">
        <w:t xml:space="preserve">. Поля </w:t>
      </w:r>
      <w:r w:rsidR="001F0F7D" w:rsidRPr="001F0F7D">
        <w:br/>
      </w:r>
      <w:r w:rsidRPr="00B53061">
        <w:t>2</w:t>
      </w:r>
      <w:r>
        <w:t>0</w:t>
      </w:r>
      <w:r w:rsidRPr="00B53061">
        <w:t xml:space="preserve"> мм</w:t>
      </w:r>
      <w:r>
        <w:t xml:space="preserve"> (слева</w:t>
      </w:r>
      <w:r w:rsidR="00717234">
        <w:t xml:space="preserve">, </w:t>
      </w:r>
      <w:r>
        <w:t>справа</w:t>
      </w:r>
      <w:r w:rsidR="00717234">
        <w:t>, снизу</w:t>
      </w:r>
      <w:r>
        <w:t>),</w:t>
      </w:r>
      <w:r w:rsidR="00717234">
        <w:t xml:space="preserve"> </w:t>
      </w:r>
      <w:smartTag w:uri="urn:schemas-microsoft-com:office:smarttags" w:element="metricconverter">
        <w:smartTagPr>
          <w:attr w:name="ProductID" w:val="15 мм"/>
        </w:smartTagPr>
        <w:r>
          <w:t>15 мм</w:t>
        </w:r>
      </w:smartTag>
      <w:r>
        <w:t xml:space="preserve"> (сверху).</w:t>
      </w:r>
      <w:r w:rsidRPr="00B53061">
        <w:t xml:space="preserve"> </w:t>
      </w:r>
      <w:r w:rsidR="00A56BAE">
        <w:t>Рассто</w:t>
      </w:r>
      <w:r w:rsidR="00A56BAE" w:rsidRPr="00AC1741">
        <w:t>я</w:t>
      </w:r>
      <w:r w:rsidR="00A56BAE">
        <w:t xml:space="preserve">ние до колонтитулов </w:t>
      </w:r>
      <w:smartTag w:uri="urn:schemas-microsoft-com:office:smarttags" w:element="metricconverter">
        <w:smartTagPr>
          <w:attr w:name="ProductID" w:val="12,7 мм"/>
        </w:smartTagPr>
        <w:r w:rsidR="00A56BAE">
          <w:t>12,7 мм</w:t>
        </w:r>
      </w:smartTag>
      <w:r w:rsidR="00A56BAE">
        <w:t>.</w:t>
      </w:r>
      <w:r w:rsidR="00717234">
        <w:t xml:space="preserve"> </w:t>
      </w:r>
      <w:r w:rsidR="009C55CA">
        <w:t>Т</w:t>
      </w:r>
      <w:r w:rsidR="00717234">
        <w:t>екст набирается в две колонки с расстоянием между ними</w:t>
      </w:r>
      <w:r w:rsidR="009C55CA">
        <w:t xml:space="preserve"> </w:t>
      </w:r>
      <w:smartTag w:uri="urn:schemas-microsoft-com:office:smarttags" w:element="metricconverter">
        <w:smartTagPr>
          <w:attr w:name="ProductID" w:val="7 мм"/>
        </w:smartTagPr>
        <w:r w:rsidR="00717234">
          <w:t>7 мм</w:t>
        </w:r>
      </w:smartTag>
      <w:r w:rsidR="00717234">
        <w:t>. Автомат</w:t>
      </w:r>
      <w:r w:rsidR="00717234" w:rsidRPr="00AC1741">
        <w:t>и</w:t>
      </w:r>
      <w:r w:rsidR="00717234">
        <w:t>ческий перенос должен быть разр</w:t>
      </w:r>
      <w:r w:rsidR="00717234" w:rsidRPr="00AC1741">
        <w:t>е</w:t>
      </w:r>
      <w:r w:rsidR="00717234">
        <w:t>шён.</w:t>
      </w:r>
    </w:p>
    <w:p w:rsidR="009C55CA" w:rsidRDefault="009C55CA" w:rsidP="00717234">
      <w:pPr>
        <w:pStyle w:val="a5"/>
      </w:pPr>
    </w:p>
    <w:p w:rsidR="007F1F05" w:rsidRDefault="007F1F05" w:rsidP="00421003">
      <w:pPr>
        <w:pStyle w:val="af"/>
        <w:rPr>
          <w:rStyle w:val="a6"/>
        </w:rPr>
      </w:pPr>
      <w:r w:rsidRPr="00D473DF">
        <w:rPr>
          <w:rStyle w:val="a6"/>
        </w:rPr>
        <w:t>Структура тезисов</w:t>
      </w:r>
    </w:p>
    <w:p w:rsidR="00954893" w:rsidRDefault="00954893" w:rsidP="00421003">
      <w:pPr>
        <w:pStyle w:val="af"/>
        <w:rPr>
          <w:rStyle w:val="a6"/>
        </w:rPr>
      </w:pPr>
    </w:p>
    <w:p w:rsidR="00976E00" w:rsidRDefault="005B394B" w:rsidP="00914547">
      <w:pPr>
        <w:pStyle w:val="a5"/>
      </w:pPr>
      <w:r>
        <w:t>1</w:t>
      </w:r>
      <w:r w:rsidR="00817C64">
        <w:t xml:space="preserve">. </w:t>
      </w:r>
      <w:r w:rsidRPr="00D473DF">
        <w:rPr>
          <w:rStyle w:val="a6"/>
        </w:rPr>
        <w:t xml:space="preserve">УДК </w:t>
      </w:r>
      <w:r>
        <w:t>(</w:t>
      </w:r>
      <w:proofErr w:type="spellStart"/>
      <w:r w:rsidR="00A27679" w:rsidRPr="00A27679">
        <w:rPr>
          <w:rStyle w:val="ae"/>
        </w:rPr>
        <w:t>УДК_стс</w:t>
      </w:r>
      <w:proofErr w:type="spellEnd"/>
      <w:r>
        <w:t>)</w:t>
      </w:r>
      <w:r w:rsidR="00976E00">
        <w:t>. Код универсальной десяти</w:t>
      </w:r>
      <w:r w:rsidR="00976E00" w:rsidRPr="00AC1741">
        <w:t>ч</w:t>
      </w:r>
      <w:r w:rsidR="00976E00">
        <w:t xml:space="preserve">ной классификации. </w:t>
      </w:r>
      <w:r w:rsidR="00976E00" w:rsidRPr="00954893">
        <w:rPr>
          <w:rStyle w:val="a6"/>
        </w:rPr>
        <w:t>Здесь и далее курсивом выд</w:t>
      </w:r>
      <w:r w:rsidR="00976E00" w:rsidRPr="00AC1741">
        <w:rPr>
          <w:rStyle w:val="a6"/>
        </w:rPr>
        <w:t>е</w:t>
      </w:r>
      <w:r w:rsidR="00976E00" w:rsidRPr="00954893">
        <w:rPr>
          <w:rStyle w:val="a6"/>
        </w:rPr>
        <w:t>лены названия стилей, которые необходимо пр</w:t>
      </w:r>
      <w:r w:rsidR="00976E00" w:rsidRPr="00AC1741">
        <w:rPr>
          <w:rStyle w:val="a6"/>
        </w:rPr>
        <w:t>и</w:t>
      </w:r>
      <w:r w:rsidR="00976E00" w:rsidRPr="00954893">
        <w:rPr>
          <w:rStyle w:val="a6"/>
        </w:rPr>
        <w:t>менять при подготовке соответствующей ч</w:t>
      </w:r>
      <w:r w:rsidR="00976E00" w:rsidRPr="00AC1741">
        <w:rPr>
          <w:rStyle w:val="a6"/>
        </w:rPr>
        <w:t>а</w:t>
      </w:r>
      <w:r w:rsidR="00976E00" w:rsidRPr="00954893">
        <w:rPr>
          <w:rStyle w:val="a6"/>
        </w:rPr>
        <w:t>сти тезисов.</w:t>
      </w:r>
      <w:r w:rsidR="00976E00">
        <w:t xml:space="preserve"> </w:t>
      </w:r>
    </w:p>
    <w:p w:rsidR="00717234" w:rsidRDefault="005B394B" w:rsidP="00914547">
      <w:pPr>
        <w:pStyle w:val="a5"/>
      </w:pPr>
      <w:r>
        <w:t>2</w:t>
      </w:r>
      <w:r w:rsidR="00817C64">
        <w:t>.</w:t>
      </w:r>
      <w:r>
        <w:t xml:space="preserve"> </w:t>
      </w:r>
      <w:r w:rsidRPr="00D473DF">
        <w:rPr>
          <w:rStyle w:val="a6"/>
        </w:rPr>
        <w:t>Название доклада</w:t>
      </w:r>
      <w:r>
        <w:t xml:space="preserve"> (</w:t>
      </w:r>
      <w:r w:rsidRPr="005B394B">
        <w:rPr>
          <w:rStyle w:val="ae"/>
        </w:rPr>
        <w:t>Заголовок</w:t>
      </w:r>
      <w:r w:rsidR="009C55CA">
        <w:rPr>
          <w:rStyle w:val="ae"/>
        </w:rPr>
        <w:t xml:space="preserve"> </w:t>
      </w:r>
      <w:r w:rsidRPr="005B394B">
        <w:rPr>
          <w:rStyle w:val="ae"/>
        </w:rPr>
        <w:t>2</w:t>
      </w:r>
      <w:r>
        <w:t>)</w:t>
      </w:r>
      <w:r w:rsidR="00976E00">
        <w:t>.</w:t>
      </w:r>
      <w:r w:rsidR="00EF20C6">
        <w:t xml:space="preserve"> Длинное название доклада следует разделять </w:t>
      </w:r>
      <w:r w:rsidR="00717234">
        <w:t>разделителем строки (</w:t>
      </w:r>
      <w:r w:rsidR="00717234" w:rsidRPr="00AC1741">
        <w:t>Shift</w:t>
      </w:r>
      <w:r w:rsidR="00717234" w:rsidRPr="00A36A51">
        <w:t>+</w:t>
      </w:r>
      <w:r w:rsidR="00717234" w:rsidRPr="00AC1741">
        <w:t>Enter</w:t>
      </w:r>
      <w:r w:rsidR="00717234">
        <w:t>).</w:t>
      </w:r>
    </w:p>
    <w:p w:rsidR="00FD1B10" w:rsidRDefault="00421003" w:rsidP="00914547">
      <w:pPr>
        <w:pStyle w:val="a5"/>
      </w:pPr>
      <w:r>
        <w:lastRenderedPageBreak/>
        <w:t>3</w:t>
      </w:r>
      <w:r w:rsidR="00817C64">
        <w:t>.</w:t>
      </w:r>
      <w:r>
        <w:t xml:space="preserve"> </w:t>
      </w:r>
      <w:r w:rsidRPr="00D473DF">
        <w:rPr>
          <w:rStyle w:val="a6"/>
        </w:rPr>
        <w:t>С</w:t>
      </w:r>
      <w:r w:rsidR="005B394B" w:rsidRPr="00D473DF">
        <w:rPr>
          <w:rStyle w:val="a6"/>
        </w:rPr>
        <w:t>писок авторов</w:t>
      </w:r>
      <w:r w:rsidR="005B394B">
        <w:t xml:space="preserve">: </w:t>
      </w:r>
      <w:r>
        <w:t>Фамилия И.О.</w:t>
      </w:r>
      <w:r w:rsidRPr="00914547">
        <w:rPr>
          <w:rStyle w:val="af6"/>
        </w:rPr>
        <w:t>1</w:t>
      </w:r>
      <w:r w:rsidR="005B394B">
        <w:t xml:space="preserve"> (</w:t>
      </w:r>
      <w:proofErr w:type="spellStart"/>
      <w:r w:rsidRPr="00421003">
        <w:rPr>
          <w:rStyle w:val="ae"/>
        </w:rPr>
        <w:t>Авт</w:t>
      </w:r>
      <w:r w:rsidRPr="00AC1741">
        <w:rPr>
          <w:rStyle w:val="ae"/>
        </w:rPr>
        <w:t>о</w:t>
      </w:r>
      <w:r w:rsidRPr="00421003">
        <w:rPr>
          <w:rStyle w:val="ae"/>
        </w:rPr>
        <w:t>ры_стс</w:t>
      </w:r>
      <w:proofErr w:type="spellEnd"/>
      <w:r w:rsidR="005B394B">
        <w:t>)</w:t>
      </w:r>
      <w:r w:rsidRPr="00421003">
        <w:t xml:space="preserve"> через запятую с верхним </w:t>
      </w:r>
      <w:r w:rsidR="00FD1B10">
        <w:t>индек</w:t>
      </w:r>
      <w:r w:rsidRPr="00421003">
        <w:t>сом</w:t>
      </w:r>
      <w:r w:rsidR="00B45DCE">
        <w:t>,</w:t>
      </w:r>
      <w:r w:rsidRPr="00421003">
        <w:t xml:space="preserve"> указ</w:t>
      </w:r>
      <w:r w:rsidRPr="00AC1741">
        <w:t>ы</w:t>
      </w:r>
      <w:r w:rsidRPr="00421003">
        <w:t>вающим ссы</w:t>
      </w:r>
      <w:r w:rsidRPr="00421003">
        <w:t>л</w:t>
      </w:r>
      <w:r w:rsidRPr="00421003">
        <w:t>ку на о</w:t>
      </w:r>
      <w:r w:rsidRPr="00AC1741">
        <w:t>р</w:t>
      </w:r>
      <w:r w:rsidRPr="00421003">
        <w:t>ганизацию</w:t>
      </w:r>
      <w:r w:rsidR="0021555E">
        <w:t>.</w:t>
      </w:r>
    </w:p>
    <w:p w:rsidR="00A36A51" w:rsidRPr="00CA35B3" w:rsidRDefault="00EB6E45" w:rsidP="00372AC4">
      <w:pPr>
        <w:pStyle w:val="a5"/>
      </w:pPr>
      <w:r w:rsidRPr="00CA35B3">
        <w:t>4</w:t>
      </w:r>
      <w:r w:rsidR="00817C64" w:rsidRPr="00CA35B3">
        <w:t>.</w:t>
      </w:r>
      <w:r w:rsidR="00FD1B10" w:rsidRPr="00CA35B3">
        <w:t xml:space="preserve"> </w:t>
      </w:r>
      <w:r w:rsidR="00FD1B10" w:rsidRPr="00372AC4">
        <w:rPr>
          <w:rStyle w:val="a6"/>
        </w:rPr>
        <w:t>Список организаций</w:t>
      </w:r>
      <w:r w:rsidR="00FD1B10" w:rsidRPr="00CA35B3">
        <w:t xml:space="preserve">: по шаблону с верхним </w:t>
      </w:r>
      <w:r w:rsidR="00B81106" w:rsidRPr="00CA35B3">
        <w:t>индек</w:t>
      </w:r>
      <w:r w:rsidR="00FD1B10" w:rsidRPr="00CA35B3">
        <w:t>сом</w:t>
      </w:r>
      <w:r w:rsidR="00B45DCE" w:rsidRPr="00CA35B3">
        <w:t>,</w:t>
      </w:r>
      <w:r w:rsidR="00FD1B10" w:rsidRPr="00CA35B3">
        <w:t xml:space="preserve"> указывающим ссылку на автора (</w:t>
      </w:r>
      <w:proofErr w:type="spellStart"/>
      <w:r w:rsidR="00FD1B10" w:rsidRPr="00372AC4">
        <w:rPr>
          <w:rStyle w:val="ae"/>
        </w:rPr>
        <w:t>Орган</w:t>
      </w:r>
      <w:r w:rsidR="00FD1B10" w:rsidRPr="00372AC4">
        <w:rPr>
          <w:rStyle w:val="ae"/>
        </w:rPr>
        <w:t>и</w:t>
      </w:r>
      <w:r w:rsidR="00FD1B10" w:rsidRPr="00372AC4">
        <w:rPr>
          <w:rStyle w:val="ae"/>
        </w:rPr>
        <w:t>зации_стс</w:t>
      </w:r>
      <w:proofErr w:type="spellEnd"/>
      <w:r w:rsidR="00FD1B10" w:rsidRPr="00CA35B3">
        <w:t>)</w:t>
      </w:r>
      <w:r w:rsidR="0021555E" w:rsidRPr="00CA35B3">
        <w:t>.</w:t>
      </w:r>
      <w:r w:rsidRPr="00CA35B3">
        <w:t xml:space="preserve"> </w:t>
      </w:r>
    </w:p>
    <w:p w:rsidR="005B394B" w:rsidRDefault="00EB6E45" w:rsidP="00914547">
      <w:pPr>
        <w:pStyle w:val="a5"/>
      </w:pPr>
      <w:r>
        <w:t>5</w:t>
      </w:r>
      <w:r w:rsidR="00817C64">
        <w:t>.1.</w:t>
      </w:r>
      <w:r w:rsidR="00B81106">
        <w:t xml:space="preserve"> </w:t>
      </w:r>
      <w:r w:rsidR="00B81106" w:rsidRPr="00D473DF">
        <w:rPr>
          <w:rStyle w:val="a6"/>
        </w:rPr>
        <w:t>Основной текст тезисов доклада</w:t>
      </w:r>
      <w:r w:rsidR="00B81106">
        <w:t xml:space="preserve"> (</w:t>
      </w:r>
      <w:proofErr w:type="spellStart"/>
      <w:r w:rsidR="00B81106" w:rsidRPr="005B394B">
        <w:rPr>
          <w:rStyle w:val="ae"/>
        </w:rPr>
        <w:t>Текст_стс</w:t>
      </w:r>
      <w:proofErr w:type="spellEnd"/>
      <w:r w:rsidR="00B81106">
        <w:rPr>
          <w:rStyle w:val="ae"/>
        </w:rPr>
        <w:t>,</w:t>
      </w:r>
      <w:r w:rsidR="00E442FB">
        <w:rPr>
          <w:rStyle w:val="ae"/>
        </w:rPr>
        <w:t xml:space="preserve"> </w:t>
      </w:r>
      <w:proofErr w:type="spellStart"/>
      <w:r w:rsidR="00B81106" w:rsidRPr="00421003">
        <w:rPr>
          <w:rStyle w:val="ae"/>
        </w:rPr>
        <w:t>Текст_</w:t>
      </w:r>
      <w:r w:rsidR="00B81106">
        <w:rPr>
          <w:rStyle w:val="ae"/>
        </w:rPr>
        <w:t>без_отступа</w:t>
      </w:r>
      <w:r w:rsidR="00B81106" w:rsidRPr="00421003">
        <w:rPr>
          <w:rStyle w:val="ae"/>
        </w:rPr>
        <w:t>_стс</w:t>
      </w:r>
      <w:proofErr w:type="spellEnd"/>
      <w:r w:rsidR="0095397F">
        <w:rPr>
          <w:rStyle w:val="ae"/>
        </w:rPr>
        <w:t xml:space="preserve"> и др.</w:t>
      </w:r>
      <w:r w:rsidR="00B81106">
        <w:t>)</w:t>
      </w:r>
      <w:r w:rsidR="0021555E">
        <w:t>.</w:t>
      </w:r>
    </w:p>
    <w:p w:rsidR="0021555E" w:rsidRDefault="00EB6E45" w:rsidP="002D798E">
      <w:pPr>
        <w:pStyle w:val="a5"/>
      </w:pPr>
      <w:r>
        <w:t>5</w:t>
      </w:r>
      <w:r w:rsidR="00817C64">
        <w:t>.2.</w:t>
      </w:r>
      <w:r w:rsidR="0021555E">
        <w:t xml:space="preserve"> </w:t>
      </w:r>
      <w:r w:rsidR="0021555E" w:rsidRPr="00D473DF">
        <w:rPr>
          <w:rStyle w:val="a6"/>
        </w:rPr>
        <w:t>Оформление рисунков и подрисуночной подписи</w:t>
      </w:r>
      <w:r w:rsidR="0086396A">
        <w:t xml:space="preserve"> (</w:t>
      </w:r>
      <w:proofErr w:type="spellStart"/>
      <w:r w:rsidR="0086396A" w:rsidRPr="000639D3">
        <w:t>Рисунки_стс</w:t>
      </w:r>
      <w:proofErr w:type="spellEnd"/>
      <w:r w:rsidR="0086396A">
        <w:t>)</w:t>
      </w:r>
      <w:r w:rsidR="00485A7E">
        <w:t>.</w:t>
      </w:r>
      <w:r w:rsidR="0086396A" w:rsidRPr="0086396A">
        <w:t xml:space="preserve"> </w:t>
      </w:r>
      <w:r w:rsidR="0080090C">
        <w:t xml:space="preserve">Рисунки должны быть </w:t>
      </w:r>
      <w:r w:rsidR="0086396A" w:rsidRPr="0086396A">
        <w:t xml:space="preserve">в </w:t>
      </w:r>
      <w:r w:rsidR="0086396A">
        <w:t>чёрно-белом исполнении</w:t>
      </w:r>
      <w:r w:rsidR="0080090C">
        <w:t xml:space="preserve"> или в градациях </w:t>
      </w:r>
      <w:proofErr w:type="gramStart"/>
      <w:r w:rsidR="0080090C">
        <w:t>серого</w:t>
      </w:r>
      <w:proofErr w:type="gramEnd"/>
      <w:r w:rsidR="0086396A">
        <w:t>. Формат</w:t>
      </w:r>
      <w:r w:rsidR="0086396A" w:rsidRPr="000639D3">
        <w:t xml:space="preserve"> </w:t>
      </w:r>
      <w:proofErr w:type="spellStart"/>
      <w:r w:rsidR="0086396A" w:rsidRPr="000639D3">
        <w:t>jpg</w:t>
      </w:r>
      <w:proofErr w:type="spellEnd"/>
      <w:r w:rsidR="0086396A">
        <w:t xml:space="preserve"> или </w:t>
      </w:r>
      <w:proofErr w:type="spellStart"/>
      <w:r w:rsidR="0086396A" w:rsidRPr="0086396A">
        <w:rPr>
          <w:rStyle w:val="ae"/>
        </w:rPr>
        <w:t>png</w:t>
      </w:r>
      <w:proofErr w:type="spellEnd"/>
      <w:r w:rsidR="0086396A">
        <w:t xml:space="preserve">. </w:t>
      </w:r>
      <w:proofErr w:type="gramStart"/>
      <w:r w:rsidR="0086396A">
        <w:t>Мин</w:t>
      </w:r>
      <w:r w:rsidR="0086396A" w:rsidRPr="00AC1741">
        <w:t>и</w:t>
      </w:r>
      <w:r w:rsidR="0086396A">
        <w:t xml:space="preserve">мальная толщина линии </w:t>
      </w:r>
      <w:r w:rsidR="009C55CA" w:rsidRPr="009C55CA">
        <w:t>–</w:t>
      </w:r>
      <w:r w:rsidR="0086396A">
        <w:t xml:space="preserve"> </w:t>
      </w:r>
      <w:r w:rsidR="009C55CA" w:rsidRPr="009C55CA">
        <w:br/>
      </w:r>
      <w:r w:rsidR="0086396A">
        <w:t xml:space="preserve">0,5 </w:t>
      </w:r>
      <w:proofErr w:type="spellStart"/>
      <w:r w:rsidR="007701E1" w:rsidRPr="007701E1">
        <w:t>пт</w:t>
      </w:r>
      <w:proofErr w:type="spellEnd"/>
      <w:r w:rsidR="00485A7E">
        <w:t xml:space="preserve"> (соответствует</w:t>
      </w:r>
      <w:r w:rsidR="00485A7E" w:rsidRPr="00485A7E">
        <w:t xml:space="preserve"> </w:t>
      </w:r>
      <w:r w:rsidR="00D13174">
        <w:t>—</w:t>
      </w:r>
      <w:r w:rsidR="00485A7E">
        <w:t xml:space="preserve"> )</w:t>
      </w:r>
      <w:r w:rsidR="0086396A">
        <w:t xml:space="preserve">, максимальная </w:t>
      </w:r>
      <w:r w:rsidR="00015096">
        <w:t xml:space="preserve">– </w:t>
      </w:r>
      <w:r w:rsidR="0086396A">
        <w:t xml:space="preserve">1,5 </w:t>
      </w:r>
      <w:proofErr w:type="spellStart"/>
      <w:r w:rsidR="007701E1" w:rsidRPr="007701E1">
        <w:t>пт</w:t>
      </w:r>
      <w:proofErr w:type="spellEnd"/>
      <w:r w:rsidR="0086396A">
        <w:t>; м</w:t>
      </w:r>
      <w:r w:rsidR="0086396A" w:rsidRPr="00AC1741">
        <w:t>и</w:t>
      </w:r>
      <w:r w:rsidR="0086396A">
        <w:t xml:space="preserve">нимальный размер индекса в </w:t>
      </w:r>
      <w:r w:rsidR="0086396A" w:rsidRPr="00684A14">
        <w:t>поле</w:t>
      </w:r>
      <w:r w:rsidR="0086396A">
        <w:t xml:space="preserve"> рисунка </w:t>
      </w:r>
      <w:r w:rsidR="009C55CA" w:rsidRPr="009C55CA">
        <w:t>–</w:t>
      </w:r>
      <w:r w:rsidR="0086396A">
        <w:t xml:space="preserve"> 6 </w:t>
      </w:r>
      <w:r w:rsidR="007701E1">
        <w:t>пт</w:t>
      </w:r>
      <w:r w:rsidR="0086396A">
        <w:t>. Подр</w:t>
      </w:r>
      <w:r w:rsidR="0086396A">
        <w:t>и</w:t>
      </w:r>
      <w:r w:rsidR="0086396A">
        <w:t>с</w:t>
      </w:r>
      <w:r w:rsidR="0086396A" w:rsidRPr="00AC1741">
        <w:t>у</w:t>
      </w:r>
      <w:r w:rsidR="0086396A">
        <w:t xml:space="preserve">ночная подпись </w:t>
      </w:r>
      <w:r w:rsidR="009C55CA" w:rsidRPr="009C55CA">
        <w:t>–</w:t>
      </w:r>
      <w:r w:rsidR="0086396A">
        <w:t xml:space="preserve"> </w:t>
      </w:r>
      <w:r w:rsidR="00954893">
        <w:t>9</w:t>
      </w:r>
      <w:r w:rsidR="0086396A">
        <w:t xml:space="preserve"> </w:t>
      </w:r>
      <w:r w:rsidR="007701E1" w:rsidRPr="00015096">
        <w:t>пт</w:t>
      </w:r>
      <w:r w:rsidR="0086396A">
        <w:t>.</w:t>
      </w:r>
      <w:r w:rsidR="00A25174" w:rsidRPr="00A25174">
        <w:t xml:space="preserve"> </w:t>
      </w:r>
      <w:r w:rsidR="00A25174">
        <w:t>Пример ссылки на рису</w:t>
      </w:r>
      <w:r w:rsidR="009C55CA">
        <w:t>нок в тексте</w:t>
      </w:r>
      <w:r w:rsidR="00A25174">
        <w:t xml:space="preserve"> (см. рис. 1).</w:t>
      </w:r>
      <w:proofErr w:type="gramEnd"/>
      <w:r w:rsidR="00A25174">
        <w:t xml:space="preserve"> Не используйте автом</w:t>
      </w:r>
      <w:r w:rsidR="00A25174" w:rsidRPr="00AC1741">
        <w:t>а</w:t>
      </w:r>
      <w:r w:rsidR="00A25174">
        <w:t>тическую н</w:t>
      </w:r>
      <w:r w:rsidR="00A25174">
        <w:t>у</w:t>
      </w:r>
      <w:r w:rsidR="00A25174">
        <w:t>мер</w:t>
      </w:r>
      <w:r w:rsidR="00A25174" w:rsidRPr="00AC1741">
        <w:t>а</w:t>
      </w:r>
      <w:r w:rsidR="00A25174">
        <w:t xml:space="preserve">цию </w:t>
      </w:r>
      <w:r w:rsidR="00B01BC5" w:rsidRPr="002D798E">
        <w:t xml:space="preserve">рисунков </w:t>
      </w:r>
      <w:r w:rsidR="00A25174" w:rsidRPr="002D798E">
        <w:t xml:space="preserve">в </w:t>
      </w:r>
      <w:proofErr w:type="spellStart"/>
      <w:r w:rsidR="00A25174" w:rsidRPr="008A5D01">
        <w:t>Word</w:t>
      </w:r>
      <w:proofErr w:type="spellEnd"/>
      <w:r w:rsidR="00A25174" w:rsidRPr="002D798E">
        <w:t>.</w:t>
      </w:r>
    </w:p>
    <w:p w:rsidR="00D473DF" w:rsidRPr="00954893" w:rsidRDefault="00EB6E45" w:rsidP="00914547">
      <w:pPr>
        <w:pStyle w:val="a5"/>
      </w:pPr>
      <w:r>
        <w:t>5</w:t>
      </w:r>
      <w:r w:rsidR="00817C64">
        <w:t>.3.</w:t>
      </w:r>
      <w:r w:rsidR="00B01BC5">
        <w:t xml:space="preserve"> </w:t>
      </w:r>
      <w:r w:rsidR="00B01BC5" w:rsidRPr="00D473DF">
        <w:rPr>
          <w:rStyle w:val="a6"/>
        </w:rPr>
        <w:t>Оформление формул</w:t>
      </w:r>
      <w:r w:rsidR="00B01BC5">
        <w:t>. Для вставки в док</w:t>
      </w:r>
      <w:r w:rsidR="00B01BC5" w:rsidRPr="00AC1741">
        <w:t>у</w:t>
      </w:r>
      <w:r w:rsidR="00B01BC5">
        <w:t xml:space="preserve">мент формул используйте </w:t>
      </w:r>
      <w:r w:rsidR="00B01BC5" w:rsidRPr="00AC1741">
        <w:t>Microsoft</w:t>
      </w:r>
      <w:r w:rsidR="00B01BC5" w:rsidRPr="00B01BC5">
        <w:t xml:space="preserve"> </w:t>
      </w:r>
      <w:r w:rsidR="00B01BC5" w:rsidRPr="00AC1741">
        <w:t>Equation</w:t>
      </w:r>
      <w:r w:rsidR="00B01BC5" w:rsidRPr="00B01BC5">
        <w:t xml:space="preserve"> или </w:t>
      </w:r>
      <w:proofErr w:type="spellStart"/>
      <w:r w:rsidR="00B01BC5" w:rsidRPr="00AC1741">
        <w:t>MathType</w:t>
      </w:r>
      <w:proofErr w:type="spellEnd"/>
      <w:r w:rsidR="000920DA">
        <w:t xml:space="preserve"> – </w:t>
      </w:r>
      <w:proofErr w:type="gramStart"/>
      <w:r w:rsidR="000920DA">
        <w:t>совмест</w:t>
      </w:r>
      <w:r w:rsidR="000920DA" w:rsidRPr="00AC1741">
        <w:t>и</w:t>
      </w:r>
      <w:r w:rsidR="000920DA">
        <w:t>мые</w:t>
      </w:r>
      <w:proofErr w:type="gramEnd"/>
      <w:r w:rsidR="000920DA">
        <w:t xml:space="preserve"> с текстовым редактором </w:t>
      </w:r>
      <w:proofErr w:type="spellStart"/>
      <w:r w:rsidR="000920DA">
        <w:t>Word</w:t>
      </w:r>
      <w:proofErr w:type="spellEnd"/>
      <w:r w:rsidR="000920DA">
        <w:t xml:space="preserve"> 97-20</w:t>
      </w:r>
      <w:r w:rsidR="002D798E">
        <w:t>10</w:t>
      </w:r>
      <w:r w:rsidR="00B01BC5" w:rsidRPr="00B01BC5">
        <w:t>.</w:t>
      </w:r>
      <w:r w:rsidR="000920DA" w:rsidRPr="000920DA">
        <w:t xml:space="preserve"> </w:t>
      </w:r>
      <w:r w:rsidR="00D473DF">
        <w:t xml:space="preserve">Настройки для редактора </w:t>
      </w:r>
      <w:proofErr w:type="spellStart"/>
      <w:r w:rsidR="00D473DF" w:rsidRPr="00AC1741">
        <w:t>MathType</w:t>
      </w:r>
      <w:proofErr w:type="spellEnd"/>
      <w:r w:rsidR="00D473DF">
        <w:t xml:space="preserve"> ра</w:t>
      </w:r>
      <w:r w:rsidR="00D473DF" w:rsidRPr="00AC1741">
        <w:t>з</w:t>
      </w:r>
      <w:r w:rsidR="00D473DF">
        <w:t xml:space="preserve">мещены на сайте конференции. </w:t>
      </w:r>
      <w:r w:rsidR="00817C64">
        <w:t>Ссылки на нум</w:t>
      </w:r>
      <w:r w:rsidR="00817C64">
        <w:t>е</w:t>
      </w:r>
      <w:r w:rsidR="00817C64">
        <w:t>р</w:t>
      </w:r>
      <w:r w:rsidR="00817C64" w:rsidRPr="00AC1741">
        <w:t>о</w:t>
      </w:r>
      <w:r w:rsidR="00817C64">
        <w:t xml:space="preserve">ванные формулы должны быть в тексте </w:t>
      </w:r>
      <w:r w:rsidR="0080090C">
        <w:t xml:space="preserve">тезисов. </w:t>
      </w:r>
      <w:r w:rsidR="00D473DF">
        <w:t>Пример форм</w:t>
      </w:r>
      <w:r w:rsidR="00D473DF" w:rsidRPr="00AC1741">
        <w:t>у</w:t>
      </w:r>
      <w:r w:rsidR="00D473DF">
        <w:t>лы представлен ниже</w:t>
      </w:r>
      <w:r w:rsidR="00D473DF" w:rsidRPr="00817C64">
        <w:t>.</w:t>
      </w:r>
    </w:p>
    <w:p w:rsidR="00127CA1" w:rsidRPr="00AC1741" w:rsidRDefault="00127CA1" w:rsidP="00C02464">
      <w:pPr>
        <w:pStyle w:val="af"/>
      </w:pPr>
      <w:r w:rsidRPr="00954893">
        <w:tab/>
      </w:r>
      <w:r w:rsidR="00C12E92" w:rsidRPr="00AC1741">
        <w:object w:dxaOrig="1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15pt;height:30.85pt" o:ole="">
            <v:imagedata r:id="rId9" o:title=""/>
          </v:shape>
          <o:OLEObject Type="Embed" ProgID="Equation.DSMT4" ShapeID="_x0000_i1025" DrawAspect="Content" ObjectID="_1614516286" r:id="rId10"/>
        </w:object>
      </w:r>
      <w:r w:rsidRPr="00AC1741">
        <w:tab/>
      </w:r>
    </w:p>
    <w:p w:rsidR="0095397F" w:rsidRDefault="00EB6E45" w:rsidP="00914547">
      <w:pPr>
        <w:pStyle w:val="a5"/>
      </w:pPr>
      <w:r>
        <w:t>6</w:t>
      </w:r>
      <w:r w:rsidR="00817C64">
        <w:t>.1.</w:t>
      </w:r>
      <w:r w:rsidR="0095397F">
        <w:t xml:space="preserve"> </w:t>
      </w:r>
      <w:r w:rsidR="003D0BF2">
        <w:t xml:space="preserve">Подзаголовок </w:t>
      </w:r>
      <w:r w:rsidR="0095397F">
        <w:t>«Список литературы</w:t>
      </w:r>
      <w:proofErr w:type="gramStart"/>
      <w:r w:rsidR="002D798E">
        <w:t>:</w:t>
      </w:r>
      <w:r w:rsidR="0095397F">
        <w:t>»</w:t>
      </w:r>
      <w:proofErr w:type="gramEnd"/>
      <w:r w:rsidR="0095397F">
        <w:t xml:space="preserve"> (при необход</w:t>
      </w:r>
      <w:r w:rsidR="0095397F" w:rsidRPr="00AC1741">
        <w:t>и</w:t>
      </w:r>
      <w:r w:rsidR="0095397F">
        <w:t xml:space="preserve">мости, </w:t>
      </w:r>
      <w:proofErr w:type="spellStart"/>
      <w:r w:rsidR="0095397F" w:rsidRPr="000639D3">
        <w:t>Текст_по_центру_стс</w:t>
      </w:r>
      <w:proofErr w:type="spellEnd"/>
      <w:r w:rsidR="0095397F">
        <w:t>)</w:t>
      </w:r>
      <w:r w:rsidR="00817C64">
        <w:t>.</w:t>
      </w:r>
      <w:r>
        <w:t xml:space="preserve"> Отделяется пробелом (</w:t>
      </w:r>
      <w:proofErr w:type="gramStart"/>
      <w:r w:rsidRPr="005B394B">
        <w:rPr>
          <w:rStyle w:val="ae"/>
        </w:rPr>
        <w:t>Обычный</w:t>
      </w:r>
      <w:proofErr w:type="gramEnd"/>
      <w:r>
        <w:t>) сверху и снизу.</w:t>
      </w:r>
    </w:p>
    <w:p w:rsidR="00976E00" w:rsidRPr="00FE1D9D" w:rsidRDefault="00EB6E45" w:rsidP="00914547">
      <w:pPr>
        <w:pStyle w:val="a5"/>
      </w:pPr>
      <w:r>
        <w:t>6</w:t>
      </w:r>
      <w:r w:rsidR="00817C64">
        <w:t>.</w:t>
      </w:r>
      <w:r>
        <w:t>2</w:t>
      </w:r>
      <w:r w:rsidR="00817C64">
        <w:t>.</w:t>
      </w:r>
      <w:r w:rsidR="0095397F">
        <w:t xml:space="preserve"> </w:t>
      </w:r>
      <w:r w:rsidR="0095397F" w:rsidRPr="00D473DF">
        <w:rPr>
          <w:rStyle w:val="a6"/>
        </w:rPr>
        <w:t>Список литературы</w:t>
      </w:r>
      <w:r w:rsidR="005B394B">
        <w:t xml:space="preserve"> (при необходимости</w:t>
      </w:r>
      <w:r w:rsidR="0095397F">
        <w:t>) (</w:t>
      </w:r>
      <w:proofErr w:type="spellStart"/>
      <w:r w:rsidR="0095397F" w:rsidRPr="0095397F">
        <w:rPr>
          <w:rStyle w:val="ae"/>
        </w:rPr>
        <w:t>Список_литературы_стс</w:t>
      </w:r>
      <w:proofErr w:type="spellEnd"/>
      <w:r w:rsidR="000920DA">
        <w:t>). С</w:t>
      </w:r>
      <w:r w:rsidR="00976E00" w:rsidRPr="00B53061">
        <w:t>сылки на цитиру</w:t>
      </w:r>
      <w:r w:rsidR="00976E00" w:rsidRPr="00AC1741">
        <w:t>е</w:t>
      </w:r>
      <w:r w:rsidR="00976E00" w:rsidRPr="00B53061">
        <w:t>мую литературу указываются в квадратных скобках в п</w:t>
      </w:r>
      <w:r w:rsidR="00976E00" w:rsidRPr="00AC1741">
        <w:t>о</w:t>
      </w:r>
      <w:r w:rsidR="00976E00" w:rsidRPr="00B53061">
        <w:t>рядке, соответствующем появлению в тексте.</w:t>
      </w:r>
      <w:r w:rsidR="00976E00">
        <w:t xml:space="preserve"> В спи</w:t>
      </w:r>
      <w:r w:rsidR="00976E00" w:rsidRPr="00AC1741">
        <w:t>с</w:t>
      </w:r>
      <w:r w:rsidR="00976E00">
        <w:t xml:space="preserve">ке </w:t>
      </w:r>
      <w:r w:rsidR="00976E00" w:rsidRPr="00B53061">
        <w:t>литерат</w:t>
      </w:r>
      <w:r w:rsidR="00976E00" w:rsidRPr="00AC1741">
        <w:t>у</w:t>
      </w:r>
      <w:r w:rsidR="00976E00" w:rsidRPr="00B53061">
        <w:t>ры</w:t>
      </w:r>
      <w:r w:rsidR="00976E00" w:rsidRPr="00FE1D9D">
        <w:t>:</w:t>
      </w:r>
    </w:p>
    <w:p w:rsidR="00976E00" w:rsidRPr="00B53061" w:rsidRDefault="00976E00" w:rsidP="00AC1741">
      <w:pPr>
        <w:pStyle w:val="a5"/>
        <w:numPr>
          <w:ilvl w:val="0"/>
          <w:numId w:val="2"/>
        </w:numPr>
      </w:pPr>
      <w:r w:rsidRPr="00FE1D9D">
        <w:t xml:space="preserve"> </w:t>
      </w:r>
      <w:r w:rsidRPr="00FE1D9D">
        <w:rPr>
          <w:rStyle w:val="a6"/>
        </w:rPr>
        <w:t>для книг</w:t>
      </w:r>
      <w:r w:rsidRPr="00B53061">
        <w:t xml:space="preserve"> </w:t>
      </w:r>
      <w:r w:rsidRPr="00FE1D9D">
        <w:t>-</w:t>
      </w:r>
      <w:r w:rsidRPr="00B53061">
        <w:t xml:space="preserve"> фамилия и инициалы авторов, назв</w:t>
      </w:r>
      <w:r w:rsidRPr="00AC1741">
        <w:t>а</w:t>
      </w:r>
      <w:r w:rsidRPr="00B53061">
        <w:t>ние, место издания, издательство, год издания, о</w:t>
      </w:r>
      <w:r w:rsidRPr="00AC1741">
        <w:t>б</w:t>
      </w:r>
      <w:r w:rsidRPr="00B53061">
        <w:t>щее колич</w:t>
      </w:r>
      <w:r w:rsidRPr="00AC1741">
        <w:t>е</w:t>
      </w:r>
      <w:r w:rsidRPr="00B53061">
        <w:t>ство страниц;</w:t>
      </w:r>
    </w:p>
    <w:p w:rsidR="00976E00" w:rsidRPr="00421003" w:rsidRDefault="00976E00" w:rsidP="00AC1741">
      <w:pPr>
        <w:pStyle w:val="af0"/>
        <w:numPr>
          <w:ilvl w:val="0"/>
          <w:numId w:val="2"/>
        </w:numPr>
      </w:pPr>
      <w:r w:rsidRPr="00FE1D9D">
        <w:rPr>
          <w:rStyle w:val="a6"/>
        </w:rPr>
        <w:t>для журнальных статей</w:t>
      </w:r>
      <w:r w:rsidRPr="00B53061">
        <w:t xml:space="preserve"> – фамилия и инициалы авторов, полное название статьи, название журн</w:t>
      </w:r>
      <w:r w:rsidRPr="00AC1741">
        <w:t>а</w:t>
      </w:r>
      <w:r w:rsidRPr="00B53061">
        <w:t>ла, год издания, номер тома, номер выпуска, стр</w:t>
      </w:r>
      <w:r w:rsidRPr="00AC1741">
        <w:t>а</w:t>
      </w:r>
      <w:r w:rsidRPr="00B53061">
        <w:t>ницы начала и конца статьи.</w:t>
      </w:r>
    </w:p>
    <w:p w:rsidR="008A453B" w:rsidRPr="00B81106" w:rsidRDefault="00EB6E45" w:rsidP="00914547">
      <w:pPr>
        <w:pStyle w:val="a5"/>
      </w:pPr>
      <w:r>
        <w:t>7</w:t>
      </w:r>
      <w:r w:rsidR="00817C64">
        <w:t>. Ссылки на гранты</w:t>
      </w:r>
      <w:r w:rsidR="008A453B">
        <w:t xml:space="preserve"> (</w:t>
      </w:r>
      <w:proofErr w:type="spellStart"/>
      <w:r w:rsidR="00817C64" w:rsidRPr="00817C64">
        <w:rPr>
          <w:rStyle w:val="ae"/>
        </w:rPr>
        <w:t>Гранты_стс</w:t>
      </w:r>
      <w:proofErr w:type="spellEnd"/>
      <w:r w:rsidR="008A453B">
        <w:t>)</w:t>
      </w:r>
      <w:r w:rsidR="00817C64">
        <w:t>.</w:t>
      </w:r>
      <w:r>
        <w:t xml:space="preserve"> Отделя</w:t>
      </w:r>
      <w:r w:rsidR="009C55CA" w:rsidRPr="00914547">
        <w:t>ю</w:t>
      </w:r>
      <w:r w:rsidRPr="00AC1741">
        <w:t>т</w:t>
      </w:r>
      <w:r>
        <w:t>ся проб</w:t>
      </w:r>
      <w:r w:rsidRPr="00AC1741">
        <w:t>е</w:t>
      </w:r>
      <w:r>
        <w:t>лом.</w:t>
      </w:r>
    </w:p>
    <w:p w:rsidR="007F1F05" w:rsidRDefault="007F1F05" w:rsidP="0095397F">
      <w:pPr>
        <w:pStyle w:val="af"/>
      </w:pPr>
      <w:r>
        <w:t>Список литературы</w:t>
      </w:r>
      <w:r w:rsidR="0095397F" w:rsidRPr="00817C64">
        <w:t>:</w:t>
      </w:r>
    </w:p>
    <w:p w:rsidR="00E442FB" w:rsidRPr="00CA35B3" w:rsidRDefault="00E442FB" w:rsidP="00CA35B3"/>
    <w:p w:rsidR="007F1F05" w:rsidRPr="0095397F" w:rsidRDefault="007F1F05" w:rsidP="008A5D01">
      <w:pPr>
        <w:pStyle w:val="a0"/>
      </w:pPr>
      <w:r w:rsidRPr="0095397F">
        <w:t xml:space="preserve">Теплообмен и гидродинамика в каналах сложной формы / Ю.И. Давыдов, Б.В. Дзюбенко, Г.А. </w:t>
      </w:r>
      <w:proofErr w:type="spellStart"/>
      <w:r w:rsidRPr="0095397F">
        <w:t>Дрейцер</w:t>
      </w:r>
      <w:proofErr w:type="spellEnd"/>
      <w:r w:rsidRPr="0095397F">
        <w:t xml:space="preserve"> и др.; Под ред. В.М. Иевлева. М.: Машиностроение, 1986. 200 с.</w:t>
      </w:r>
    </w:p>
    <w:p w:rsidR="007F1F05" w:rsidRDefault="007F1F05" w:rsidP="0095397F">
      <w:pPr>
        <w:pStyle w:val="a0"/>
      </w:pPr>
      <w:r w:rsidRPr="0095397F">
        <w:t>Суржиков С.Т. Перенос излучением в неоднородн</w:t>
      </w:r>
      <w:r w:rsidR="0080090C">
        <w:t>ом</w:t>
      </w:r>
      <w:r w:rsidRPr="0095397F">
        <w:t xml:space="preserve"> сло</w:t>
      </w:r>
      <w:r w:rsidR="0080090C">
        <w:t>е</w:t>
      </w:r>
      <w:r w:rsidRPr="0095397F">
        <w:t xml:space="preserve">// ТВТ. 1997. Т. 35. № 3. С. </w:t>
      </w:r>
      <w:r w:rsidR="0080090C">
        <w:t>1</w:t>
      </w:r>
      <w:r w:rsidR="00FE1D9D" w:rsidRPr="00AC1741">
        <w:t>-</w:t>
      </w:r>
      <w:r w:rsidR="0080090C">
        <w:t>2</w:t>
      </w:r>
      <w:r w:rsidRPr="0095397F">
        <w:t>.</w:t>
      </w:r>
    </w:p>
    <w:p w:rsidR="0080090C" w:rsidRPr="00CA35B3" w:rsidRDefault="0080090C" w:rsidP="00CA35B3"/>
    <w:p w:rsidR="00372AC4" w:rsidRDefault="00E442FB" w:rsidP="00546986">
      <w:pPr>
        <w:pStyle w:val="af3"/>
      </w:pPr>
      <w:r>
        <w:t xml:space="preserve">Все вопросы </w:t>
      </w:r>
      <w:r w:rsidR="00A25174">
        <w:t>по тел.: +7 (383) 3</w:t>
      </w:r>
      <w:r w:rsidR="00546986">
        <w:t>16</w:t>
      </w:r>
      <w:r w:rsidR="00A25174">
        <w:t xml:space="preserve"> </w:t>
      </w:r>
      <w:r w:rsidR="00546986">
        <w:t>53</w:t>
      </w:r>
      <w:r w:rsidR="00A25174">
        <w:t xml:space="preserve"> </w:t>
      </w:r>
      <w:r w:rsidR="00546986">
        <w:t>36</w:t>
      </w:r>
      <w:r w:rsidR="00A25174">
        <w:t xml:space="preserve"> </w:t>
      </w:r>
      <w:r>
        <w:br/>
      </w:r>
      <w:r w:rsidR="00A25174">
        <w:t>и по e-</w:t>
      </w:r>
      <w:proofErr w:type="spellStart"/>
      <w:r w:rsidR="00A25174">
        <w:t>mail</w:t>
      </w:r>
      <w:proofErr w:type="spellEnd"/>
      <w:r w:rsidR="00A25174">
        <w:t xml:space="preserve">: </w:t>
      </w:r>
      <w:hyperlink r:id="rId11" w:history="1">
        <w:r w:rsidR="00986A0B" w:rsidRPr="00AC1741">
          <w:t>sts35@itp.nsc.ru</w:t>
        </w:r>
      </w:hyperlink>
      <w:r w:rsidR="00A25174" w:rsidRPr="00A25174">
        <w:t>.</w:t>
      </w:r>
    </w:p>
    <w:sectPr w:rsidR="00372AC4" w:rsidSect="00546986">
      <w:type w:val="continuous"/>
      <w:pgSz w:w="11907" w:h="16840" w:code="9"/>
      <w:pgMar w:top="851" w:right="1134" w:bottom="1134" w:left="1134" w:header="720" w:footer="720" w:gutter="0"/>
      <w:cols w:num="2" w:space="39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0989" w:rsidRDefault="00350989">
      <w:r>
        <w:separator/>
      </w:r>
    </w:p>
  </w:endnote>
  <w:endnote w:type="continuationSeparator" w:id="0">
    <w:p w:rsidR="00350989" w:rsidRDefault="003509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0989" w:rsidRDefault="00350989">
      <w:r>
        <w:separator/>
      </w:r>
    </w:p>
  </w:footnote>
  <w:footnote w:type="continuationSeparator" w:id="0">
    <w:p w:rsidR="00350989" w:rsidRDefault="0035098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7680" w:rsidRDefault="00AF1156" w:rsidP="00934DD2"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3810</wp:posOffset>
              </wp:positionH>
              <wp:positionV relativeFrom="paragraph">
                <wp:posOffset>132080</wp:posOffset>
              </wp:positionV>
              <wp:extent cx="6131560" cy="1270"/>
              <wp:effectExtent l="5715" t="8255" r="6350" b="9525"/>
              <wp:wrapNone/>
              <wp:docPr id="1" name="Lin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1560" cy="127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Line 6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3pt,10.4pt" to="482.5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"/>
          </w:pict>
        </mc:Fallback>
      </mc:AlternateContent>
    </w:r>
    <w:r w:rsidR="009C7680">
      <w:t>Всероссийская конференция «</w:t>
    </w:r>
    <w:r w:rsidR="009C7680" w:rsidRPr="00AC1741">
      <w:t>XXXV</w:t>
    </w:r>
    <w:r w:rsidR="009C7680">
      <w:t xml:space="preserve"> </w:t>
    </w:r>
    <w:r w:rsidR="009C7680" w:rsidRPr="001A6370">
      <w:t>Сибирский теплофизический семинар</w:t>
    </w:r>
    <w:r w:rsidR="009C7680">
      <w:t xml:space="preserve">», </w:t>
    </w:r>
    <w:r w:rsidR="00180592">
      <w:t>27</w:t>
    </w:r>
    <w:r w:rsidR="009C7680">
      <w:t>–</w:t>
    </w:r>
    <w:r w:rsidR="00180592">
      <w:t>29</w:t>
    </w:r>
    <w:r w:rsidR="009C7680" w:rsidRPr="001A6370">
      <w:t xml:space="preserve"> </w:t>
    </w:r>
    <w:r w:rsidR="009C7680">
      <w:t>августа</w:t>
    </w:r>
    <w:r w:rsidR="009C7680" w:rsidRPr="001A6370">
      <w:t xml:space="preserve"> 201</w:t>
    </w:r>
    <w:r w:rsidR="009C7680">
      <w:t>9</w:t>
    </w:r>
    <w:r w:rsidR="009C7680" w:rsidRPr="001A6370">
      <w:t>,</w:t>
    </w:r>
    <w:r w:rsidR="009C7680">
      <w:t xml:space="preserve"> </w:t>
    </w:r>
    <w:r w:rsidR="009C7680" w:rsidRPr="001A6370">
      <w:t>Новос</w:t>
    </w:r>
    <w:r w:rsidR="009C7680" w:rsidRPr="00AC1741">
      <w:t>и</w:t>
    </w:r>
    <w:r w:rsidR="009C7680" w:rsidRPr="001A6370">
      <w:t>бирск</w:t>
    </w:r>
  </w:p>
  <w:p w:rsidR="009C7680" w:rsidRDefault="009C7680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C40B97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FF8EA11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4AFAE6D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CAAE137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FCF4B5D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DA8B72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C2299B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D684B5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B4E9B2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94AEC1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51A677C"/>
    <w:multiLevelType w:val="multilevel"/>
    <w:tmpl w:val="987669EC"/>
    <w:numStyleLink w:val="a"/>
  </w:abstractNum>
  <w:abstractNum w:abstractNumId="11">
    <w:nsid w:val="0FB42777"/>
    <w:multiLevelType w:val="multilevel"/>
    <w:tmpl w:val="987669EC"/>
    <w:numStyleLink w:val="a"/>
  </w:abstractNum>
  <w:abstractNum w:abstractNumId="12">
    <w:nsid w:val="10071AC9"/>
    <w:multiLevelType w:val="hybridMultilevel"/>
    <w:tmpl w:val="BEBA9942"/>
    <w:lvl w:ilvl="0" w:tplc="D7C068B0">
      <w:start w:val="1"/>
      <w:numFmt w:val="decimal"/>
      <w:pStyle w:val="a0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5365F3B"/>
    <w:multiLevelType w:val="multilevel"/>
    <w:tmpl w:val="987669EC"/>
    <w:numStyleLink w:val="a"/>
  </w:abstractNum>
  <w:abstractNum w:abstractNumId="14">
    <w:nsid w:val="15B02881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2797051C"/>
    <w:multiLevelType w:val="multilevel"/>
    <w:tmpl w:val="987669EC"/>
    <w:numStyleLink w:val="a"/>
  </w:abstractNum>
  <w:abstractNum w:abstractNumId="16">
    <w:nsid w:val="2C782106"/>
    <w:multiLevelType w:val="multilevel"/>
    <w:tmpl w:val="987669EC"/>
    <w:numStyleLink w:val="a"/>
  </w:abstractNum>
  <w:abstractNum w:abstractNumId="17">
    <w:nsid w:val="2D40193E"/>
    <w:multiLevelType w:val="multilevel"/>
    <w:tmpl w:val="987669EC"/>
    <w:numStyleLink w:val="a"/>
  </w:abstractNum>
  <w:abstractNum w:abstractNumId="18">
    <w:nsid w:val="2E0775CB"/>
    <w:multiLevelType w:val="multilevel"/>
    <w:tmpl w:val="987669EC"/>
    <w:numStyleLink w:val="a"/>
  </w:abstractNum>
  <w:abstractNum w:abstractNumId="19">
    <w:nsid w:val="39F231D4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0">
    <w:nsid w:val="3D620836"/>
    <w:multiLevelType w:val="multilevel"/>
    <w:tmpl w:val="987669EC"/>
    <w:numStyleLink w:val="a"/>
  </w:abstractNum>
  <w:abstractNum w:abstractNumId="21">
    <w:nsid w:val="3E4A6EAA"/>
    <w:multiLevelType w:val="multilevel"/>
    <w:tmpl w:val="78283818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44D6D92"/>
    <w:multiLevelType w:val="multilevel"/>
    <w:tmpl w:val="987669EC"/>
    <w:styleLink w:val="a"/>
    <w:lvl w:ilvl="0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6F270F8"/>
    <w:multiLevelType w:val="multilevel"/>
    <w:tmpl w:val="987669EC"/>
    <w:numStyleLink w:val="a"/>
  </w:abstractNum>
  <w:abstractNum w:abstractNumId="24">
    <w:nsid w:val="477D405B"/>
    <w:multiLevelType w:val="multilevel"/>
    <w:tmpl w:val="987669EC"/>
    <w:numStyleLink w:val="a"/>
  </w:abstractNum>
  <w:abstractNum w:abstractNumId="25">
    <w:nsid w:val="4AED310B"/>
    <w:multiLevelType w:val="hybridMultilevel"/>
    <w:tmpl w:val="6F94F4B6"/>
    <w:lvl w:ilvl="0" w:tplc="01963226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1283FA9"/>
    <w:multiLevelType w:val="multilevel"/>
    <w:tmpl w:val="04190023"/>
    <w:lvl w:ilvl="0">
      <w:start w:val="1"/>
      <w:numFmt w:val="upperRoman"/>
      <w:lvlText w:val="Статья %1."/>
      <w:lvlJc w:val="left"/>
      <w:pPr>
        <w:tabs>
          <w:tab w:val="num" w:pos="2520"/>
        </w:tabs>
        <w:ind w:left="0" w:firstLine="0"/>
      </w:pPr>
    </w:lvl>
    <w:lvl w:ilvl="1">
      <w:start w:val="1"/>
      <w:numFmt w:val="decimalZero"/>
      <w:isLgl/>
      <w:lvlText w:val="Раздел %1.%2"/>
      <w:lvlJc w:val="left"/>
      <w:pPr>
        <w:tabs>
          <w:tab w:val="num" w:pos="2520"/>
        </w:tabs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7">
    <w:nsid w:val="640F53D4"/>
    <w:multiLevelType w:val="hybridMultilevel"/>
    <w:tmpl w:val="4B1CF5B6"/>
    <w:lvl w:ilvl="0" w:tplc="74266B8C">
      <w:start w:val="1"/>
      <w:numFmt w:val="decimal"/>
      <w:lvlText w:val="%1."/>
      <w:lvlJc w:val="left"/>
      <w:pPr>
        <w:tabs>
          <w:tab w:val="num" w:pos="560"/>
        </w:tabs>
        <w:ind w:left="56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50"/>
        </w:tabs>
        <w:ind w:left="12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28">
    <w:nsid w:val="6E9046A4"/>
    <w:multiLevelType w:val="multilevel"/>
    <w:tmpl w:val="987669EC"/>
    <w:numStyleLink w:val="a"/>
  </w:abstractNum>
  <w:abstractNum w:abstractNumId="29">
    <w:nsid w:val="788D0DB3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612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6840"/>
        </w:tabs>
        <w:ind w:left="4320" w:hanging="1440"/>
      </w:pPr>
    </w:lvl>
  </w:abstractNum>
  <w:abstractNum w:abstractNumId="30">
    <w:nsid w:val="7B17641F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25"/>
  </w:num>
  <w:num w:numId="2">
    <w:abstractNumId w:val="22"/>
  </w:num>
  <w:num w:numId="3">
    <w:abstractNumId w:val="28"/>
  </w:num>
  <w:num w:numId="4">
    <w:abstractNumId w:val="24"/>
  </w:num>
  <w:num w:numId="5">
    <w:abstractNumId w:val="13"/>
  </w:num>
  <w:num w:numId="6">
    <w:abstractNumId w:val="15"/>
  </w:num>
  <w:num w:numId="7">
    <w:abstractNumId w:val="18"/>
  </w:num>
  <w:num w:numId="8">
    <w:abstractNumId w:val="20"/>
  </w:num>
  <w:num w:numId="9">
    <w:abstractNumId w:val="17"/>
  </w:num>
  <w:num w:numId="10">
    <w:abstractNumId w:val="11"/>
  </w:num>
  <w:num w:numId="11">
    <w:abstractNumId w:val="23"/>
  </w:num>
  <w:num w:numId="12">
    <w:abstractNumId w:val="16"/>
  </w:num>
  <w:num w:numId="13">
    <w:abstractNumId w:val="26"/>
  </w:num>
  <w:num w:numId="14">
    <w:abstractNumId w:val="29"/>
  </w:num>
  <w:num w:numId="15">
    <w:abstractNumId w:val="19"/>
  </w:num>
  <w:num w:numId="16">
    <w:abstractNumId w:val="30"/>
  </w:num>
  <w:num w:numId="17">
    <w:abstractNumId w:val="12"/>
  </w:num>
  <w:num w:numId="18">
    <w:abstractNumId w:val="21"/>
  </w:num>
  <w:num w:numId="19">
    <w:abstractNumId w:val="14"/>
  </w:num>
  <w:num w:numId="20">
    <w:abstractNumId w:val="27"/>
  </w:num>
  <w:num w:numId="21">
    <w:abstractNumId w:val="10"/>
  </w:num>
  <w:num w:numId="22">
    <w:abstractNumId w:val="9"/>
  </w:num>
  <w:num w:numId="23">
    <w:abstractNumId w:val="7"/>
  </w:num>
  <w:num w:numId="24">
    <w:abstractNumId w:val="6"/>
  </w:num>
  <w:num w:numId="25">
    <w:abstractNumId w:val="5"/>
  </w:num>
  <w:num w:numId="26">
    <w:abstractNumId w:val="4"/>
  </w:num>
  <w:num w:numId="27">
    <w:abstractNumId w:val="8"/>
  </w:num>
  <w:num w:numId="28">
    <w:abstractNumId w:val="3"/>
  </w:num>
  <w:num w:numId="29">
    <w:abstractNumId w:val="2"/>
  </w:num>
  <w:num w:numId="30">
    <w:abstractNumId w:val="1"/>
  </w:num>
  <w:num w:numId="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isplayBackgroundShape/>
  <w:embedSystemFonts/>
  <w:proofState w:spelling="clean" w:grammar="clean"/>
  <w:stylePaneFormatFilter w:val="D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0" w:visibleStyles="1" w:alternateStyleNames="1"/>
  <w:documentProtection w:formatting="1" w:enforcement="1" w:cryptProviderType="rsaFull" w:cryptAlgorithmClass="hash" w:cryptAlgorithmType="typeAny" w:cryptAlgorithmSid="4" w:cryptSpinCount="100000" w:hash="/oNxauHoxg3zm2NCnJKj+iIVAQw=" w:salt="Gxicbnk9pixWyaaNklW/AQ=="/>
  <w:styleLockTheme/>
  <w:styleLockQFSet/>
  <w:defaultTabStop w:val="708"/>
  <w:autoHyphenation/>
  <w:hyphenationZone w:val="284"/>
  <w:doNotHyphenateCaps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2FCE"/>
    <w:rsid w:val="000002A7"/>
    <w:rsid w:val="00000673"/>
    <w:rsid w:val="0000071A"/>
    <w:rsid w:val="00000BB0"/>
    <w:rsid w:val="00001071"/>
    <w:rsid w:val="000056F6"/>
    <w:rsid w:val="00007F94"/>
    <w:rsid w:val="000101ED"/>
    <w:rsid w:val="00010332"/>
    <w:rsid w:val="00010A44"/>
    <w:rsid w:val="000113CB"/>
    <w:rsid w:val="00011C06"/>
    <w:rsid w:val="00011EEE"/>
    <w:rsid w:val="00012405"/>
    <w:rsid w:val="000130C0"/>
    <w:rsid w:val="0001355A"/>
    <w:rsid w:val="000139E9"/>
    <w:rsid w:val="0001452A"/>
    <w:rsid w:val="0001475D"/>
    <w:rsid w:val="00015096"/>
    <w:rsid w:val="000151C1"/>
    <w:rsid w:val="00015D2B"/>
    <w:rsid w:val="000178A5"/>
    <w:rsid w:val="000179AB"/>
    <w:rsid w:val="00020609"/>
    <w:rsid w:val="0002088A"/>
    <w:rsid w:val="000208E9"/>
    <w:rsid w:val="00020906"/>
    <w:rsid w:val="0002160E"/>
    <w:rsid w:val="000226D9"/>
    <w:rsid w:val="0002293F"/>
    <w:rsid w:val="00023110"/>
    <w:rsid w:val="000248C9"/>
    <w:rsid w:val="000255C4"/>
    <w:rsid w:val="00027BCA"/>
    <w:rsid w:val="00030370"/>
    <w:rsid w:val="00030494"/>
    <w:rsid w:val="00030752"/>
    <w:rsid w:val="00030C90"/>
    <w:rsid w:val="00030E90"/>
    <w:rsid w:val="0003109B"/>
    <w:rsid w:val="000314E5"/>
    <w:rsid w:val="00031F7C"/>
    <w:rsid w:val="000323A5"/>
    <w:rsid w:val="0003271B"/>
    <w:rsid w:val="00032916"/>
    <w:rsid w:val="00032C39"/>
    <w:rsid w:val="00033D62"/>
    <w:rsid w:val="0003569D"/>
    <w:rsid w:val="000361CC"/>
    <w:rsid w:val="00036362"/>
    <w:rsid w:val="00036DC0"/>
    <w:rsid w:val="00037738"/>
    <w:rsid w:val="00037A05"/>
    <w:rsid w:val="00037CE3"/>
    <w:rsid w:val="0004036C"/>
    <w:rsid w:val="000409D1"/>
    <w:rsid w:val="0004199C"/>
    <w:rsid w:val="00041C1A"/>
    <w:rsid w:val="00042E9E"/>
    <w:rsid w:val="00045D34"/>
    <w:rsid w:val="0004648E"/>
    <w:rsid w:val="00047A6D"/>
    <w:rsid w:val="00050350"/>
    <w:rsid w:val="000503A5"/>
    <w:rsid w:val="00050632"/>
    <w:rsid w:val="0005083D"/>
    <w:rsid w:val="000508B8"/>
    <w:rsid w:val="00051394"/>
    <w:rsid w:val="00052871"/>
    <w:rsid w:val="00052933"/>
    <w:rsid w:val="000530EE"/>
    <w:rsid w:val="00053A47"/>
    <w:rsid w:val="00053A77"/>
    <w:rsid w:val="00053E59"/>
    <w:rsid w:val="00054028"/>
    <w:rsid w:val="00054DAF"/>
    <w:rsid w:val="0005576A"/>
    <w:rsid w:val="00055AF0"/>
    <w:rsid w:val="000578BB"/>
    <w:rsid w:val="000601B2"/>
    <w:rsid w:val="0006038F"/>
    <w:rsid w:val="00060A1C"/>
    <w:rsid w:val="0006199F"/>
    <w:rsid w:val="00061F29"/>
    <w:rsid w:val="00062D8B"/>
    <w:rsid w:val="00062F32"/>
    <w:rsid w:val="00063135"/>
    <w:rsid w:val="000639D3"/>
    <w:rsid w:val="00065DF4"/>
    <w:rsid w:val="000664A1"/>
    <w:rsid w:val="00066C4E"/>
    <w:rsid w:val="000678C0"/>
    <w:rsid w:val="00067A03"/>
    <w:rsid w:val="00067DE5"/>
    <w:rsid w:val="00070FED"/>
    <w:rsid w:val="00072060"/>
    <w:rsid w:val="0007379A"/>
    <w:rsid w:val="00073BFA"/>
    <w:rsid w:val="0007537F"/>
    <w:rsid w:val="000758DF"/>
    <w:rsid w:val="00076058"/>
    <w:rsid w:val="00076367"/>
    <w:rsid w:val="0007673E"/>
    <w:rsid w:val="000773BD"/>
    <w:rsid w:val="00077883"/>
    <w:rsid w:val="00077B1A"/>
    <w:rsid w:val="0008039B"/>
    <w:rsid w:val="0008162F"/>
    <w:rsid w:val="00082C9F"/>
    <w:rsid w:val="00083F35"/>
    <w:rsid w:val="00084E9D"/>
    <w:rsid w:val="00085555"/>
    <w:rsid w:val="00085A8B"/>
    <w:rsid w:val="0008691F"/>
    <w:rsid w:val="00090D3D"/>
    <w:rsid w:val="000920DA"/>
    <w:rsid w:val="00092B44"/>
    <w:rsid w:val="000942E9"/>
    <w:rsid w:val="000949B9"/>
    <w:rsid w:val="0009567E"/>
    <w:rsid w:val="00095A5F"/>
    <w:rsid w:val="0009677D"/>
    <w:rsid w:val="00097576"/>
    <w:rsid w:val="0009778A"/>
    <w:rsid w:val="000978DC"/>
    <w:rsid w:val="00097953"/>
    <w:rsid w:val="000A16EE"/>
    <w:rsid w:val="000A1983"/>
    <w:rsid w:val="000A1C30"/>
    <w:rsid w:val="000A1F35"/>
    <w:rsid w:val="000A26EC"/>
    <w:rsid w:val="000A32EC"/>
    <w:rsid w:val="000A3998"/>
    <w:rsid w:val="000A4853"/>
    <w:rsid w:val="000A49B3"/>
    <w:rsid w:val="000A562A"/>
    <w:rsid w:val="000A57DD"/>
    <w:rsid w:val="000A583E"/>
    <w:rsid w:val="000A5B7B"/>
    <w:rsid w:val="000A6983"/>
    <w:rsid w:val="000A6CFF"/>
    <w:rsid w:val="000A7E3D"/>
    <w:rsid w:val="000B10AC"/>
    <w:rsid w:val="000B2552"/>
    <w:rsid w:val="000B2DEC"/>
    <w:rsid w:val="000B3673"/>
    <w:rsid w:val="000B3A09"/>
    <w:rsid w:val="000B3DD2"/>
    <w:rsid w:val="000B4F0D"/>
    <w:rsid w:val="000B4FFE"/>
    <w:rsid w:val="000B5528"/>
    <w:rsid w:val="000B75B2"/>
    <w:rsid w:val="000C01C0"/>
    <w:rsid w:val="000C04B4"/>
    <w:rsid w:val="000C08EF"/>
    <w:rsid w:val="000C0CB5"/>
    <w:rsid w:val="000C1E3E"/>
    <w:rsid w:val="000C2A9B"/>
    <w:rsid w:val="000C2D29"/>
    <w:rsid w:val="000C2E39"/>
    <w:rsid w:val="000C309B"/>
    <w:rsid w:val="000C360A"/>
    <w:rsid w:val="000C3DF4"/>
    <w:rsid w:val="000C44A3"/>
    <w:rsid w:val="000C4770"/>
    <w:rsid w:val="000C66B5"/>
    <w:rsid w:val="000C71C0"/>
    <w:rsid w:val="000C71FD"/>
    <w:rsid w:val="000C7811"/>
    <w:rsid w:val="000C7F60"/>
    <w:rsid w:val="000D010C"/>
    <w:rsid w:val="000D10C4"/>
    <w:rsid w:val="000D167F"/>
    <w:rsid w:val="000D177A"/>
    <w:rsid w:val="000D20E6"/>
    <w:rsid w:val="000D22B1"/>
    <w:rsid w:val="000D38E8"/>
    <w:rsid w:val="000D447C"/>
    <w:rsid w:val="000D45BD"/>
    <w:rsid w:val="000D4871"/>
    <w:rsid w:val="000D496E"/>
    <w:rsid w:val="000D4FA7"/>
    <w:rsid w:val="000D5225"/>
    <w:rsid w:val="000D5935"/>
    <w:rsid w:val="000D5B06"/>
    <w:rsid w:val="000D73C4"/>
    <w:rsid w:val="000E1212"/>
    <w:rsid w:val="000E1917"/>
    <w:rsid w:val="000E29AE"/>
    <w:rsid w:val="000E3219"/>
    <w:rsid w:val="000E36FA"/>
    <w:rsid w:val="000E546A"/>
    <w:rsid w:val="000E5953"/>
    <w:rsid w:val="000E6A2D"/>
    <w:rsid w:val="000F0F5C"/>
    <w:rsid w:val="000F105F"/>
    <w:rsid w:val="000F1BEC"/>
    <w:rsid w:val="000F2610"/>
    <w:rsid w:val="000F27F8"/>
    <w:rsid w:val="000F2F44"/>
    <w:rsid w:val="000F33E1"/>
    <w:rsid w:val="000F36B6"/>
    <w:rsid w:val="000F3ED1"/>
    <w:rsid w:val="000F4D6D"/>
    <w:rsid w:val="000F62CF"/>
    <w:rsid w:val="000F7515"/>
    <w:rsid w:val="00100DA7"/>
    <w:rsid w:val="00101274"/>
    <w:rsid w:val="00101801"/>
    <w:rsid w:val="00102597"/>
    <w:rsid w:val="00102EA7"/>
    <w:rsid w:val="00103033"/>
    <w:rsid w:val="00103515"/>
    <w:rsid w:val="0010454F"/>
    <w:rsid w:val="001066DB"/>
    <w:rsid w:val="0010677D"/>
    <w:rsid w:val="00106B49"/>
    <w:rsid w:val="00106EE7"/>
    <w:rsid w:val="00106FC6"/>
    <w:rsid w:val="001077D5"/>
    <w:rsid w:val="00107C52"/>
    <w:rsid w:val="00107C8C"/>
    <w:rsid w:val="0011018A"/>
    <w:rsid w:val="00110666"/>
    <w:rsid w:val="001109DE"/>
    <w:rsid w:val="00110DD4"/>
    <w:rsid w:val="00111306"/>
    <w:rsid w:val="001118CD"/>
    <w:rsid w:val="00112300"/>
    <w:rsid w:val="00112419"/>
    <w:rsid w:val="00113E64"/>
    <w:rsid w:val="0011597E"/>
    <w:rsid w:val="00115B55"/>
    <w:rsid w:val="00116136"/>
    <w:rsid w:val="00116F6E"/>
    <w:rsid w:val="00117120"/>
    <w:rsid w:val="00117389"/>
    <w:rsid w:val="0011746D"/>
    <w:rsid w:val="00117907"/>
    <w:rsid w:val="00117D4B"/>
    <w:rsid w:val="001203C1"/>
    <w:rsid w:val="001213FF"/>
    <w:rsid w:val="00121846"/>
    <w:rsid w:val="00121DBD"/>
    <w:rsid w:val="00122650"/>
    <w:rsid w:val="00122CAB"/>
    <w:rsid w:val="001232C4"/>
    <w:rsid w:val="00123622"/>
    <w:rsid w:val="00124E67"/>
    <w:rsid w:val="00125E34"/>
    <w:rsid w:val="001268C6"/>
    <w:rsid w:val="00127050"/>
    <w:rsid w:val="00127CA1"/>
    <w:rsid w:val="00130414"/>
    <w:rsid w:val="00130B64"/>
    <w:rsid w:val="001319E2"/>
    <w:rsid w:val="00131A18"/>
    <w:rsid w:val="00131C60"/>
    <w:rsid w:val="00132B12"/>
    <w:rsid w:val="001331DB"/>
    <w:rsid w:val="00133952"/>
    <w:rsid w:val="00133CDF"/>
    <w:rsid w:val="00134674"/>
    <w:rsid w:val="00134CEC"/>
    <w:rsid w:val="0013584E"/>
    <w:rsid w:val="00136F8F"/>
    <w:rsid w:val="0014012C"/>
    <w:rsid w:val="001407B5"/>
    <w:rsid w:val="00141E5B"/>
    <w:rsid w:val="00142D76"/>
    <w:rsid w:val="00142FEC"/>
    <w:rsid w:val="00143652"/>
    <w:rsid w:val="00143ADF"/>
    <w:rsid w:val="001453B8"/>
    <w:rsid w:val="001461A1"/>
    <w:rsid w:val="001472E8"/>
    <w:rsid w:val="00150A9D"/>
    <w:rsid w:val="00152A42"/>
    <w:rsid w:val="00152B6B"/>
    <w:rsid w:val="00154058"/>
    <w:rsid w:val="001540B4"/>
    <w:rsid w:val="00154A0D"/>
    <w:rsid w:val="00156935"/>
    <w:rsid w:val="00156A0B"/>
    <w:rsid w:val="0015791E"/>
    <w:rsid w:val="0016077D"/>
    <w:rsid w:val="001612BB"/>
    <w:rsid w:val="00163269"/>
    <w:rsid w:val="00163B2D"/>
    <w:rsid w:val="00163C8A"/>
    <w:rsid w:val="00164764"/>
    <w:rsid w:val="001652BB"/>
    <w:rsid w:val="00165D0E"/>
    <w:rsid w:val="00165FA2"/>
    <w:rsid w:val="00166A4C"/>
    <w:rsid w:val="00167CBA"/>
    <w:rsid w:val="00170976"/>
    <w:rsid w:val="00170EE7"/>
    <w:rsid w:val="00171823"/>
    <w:rsid w:val="00172167"/>
    <w:rsid w:val="001722DC"/>
    <w:rsid w:val="00173AD6"/>
    <w:rsid w:val="00173C5B"/>
    <w:rsid w:val="001742CF"/>
    <w:rsid w:val="001748C6"/>
    <w:rsid w:val="00174933"/>
    <w:rsid w:val="00175C70"/>
    <w:rsid w:val="00176252"/>
    <w:rsid w:val="0017671C"/>
    <w:rsid w:val="00176A53"/>
    <w:rsid w:val="001775EC"/>
    <w:rsid w:val="00177DCC"/>
    <w:rsid w:val="00177E8F"/>
    <w:rsid w:val="00180354"/>
    <w:rsid w:val="00180592"/>
    <w:rsid w:val="001810DF"/>
    <w:rsid w:val="00181825"/>
    <w:rsid w:val="00181BC4"/>
    <w:rsid w:val="00181E83"/>
    <w:rsid w:val="001833CC"/>
    <w:rsid w:val="00184360"/>
    <w:rsid w:val="00184D3A"/>
    <w:rsid w:val="00184E8C"/>
    <w:rsid w:val="00185ADB"/>
    <w:rsid w:val="00185FDD"/>
    <w:rsid w:val="001868CF"/>
    <w:rsid w:val="0019065B"/>
    <w:rsid w:val="00190AB1"/>
    <w:rsid w:val="0019194D"/>
    <w:rsid w:val="001924C1"/>
    <w:rsid w:val="0019390D"/>
    <w:rsid w:val="00195327"/>
    <w:rsid w:val="00195556"/>
    <w:rsid w:val="001955CD"/>
    <w:rsid w:val="001957E0"/>
    <w:rsid w:val="00195DE3"/>
    <w:rsid w:val="001961DB"/>
    <w:rsid w:val="00197704"/>
    <w:rsid w:val="001A0189"/>
    <w:rsid w:val="001A0CEB"/>
    <w:rsid w:val="001A112E"/>
    <w:rsid w:val="001A1503"/>
    <w:rsid w:val="001A30A9"/>
    <w:rsid w:val="001A3718"/>
    <w:rsid w:val="001A4A51"/>
    <w:rsid w:val="001A4AD5"/>
    <w:rsid w:val="001A4DEC"/>
    <w:rsid w:val="001A4EE0"/>
    <w:rsid w:val="001A516E"/>
    <w:rsid w:val="001A6370"/>
    <w:rsid w:val="001A79FF"/>
    <w:rsid w:val="001A7F6D"/>
    <w:rsid w:val="001B047A"/>
    <w:rsid w:val="001B09DC"/>
    <w:rsid w:val="001B11B9"/>
    <w:rsid w:val="001B1BF3"/>
    <w:rsid w:val="001B27A6"/>
    <w:rsid w:val="001B33E6"/>
    <w:rsid w:val="001B4400"/>
    <w:rsid w:val="001B48D1"/>
    <w:rsid w:val="001B5087"/>
    <w:rsid w:val="001B5739"/>
    <w:rsid w:val="001B634F"/>
    <w:rsid w:val="001B6843"/>
    <w:rsid w:val="001B7100"/>
    <w:rsid w:val="001B76C1"/>
    <w:rsid w:val="001C0B54"/>
    <w:rsid w:val="001C28F5"/>
    <w:rsid w:val="001C527C"/>
    <w:rsid w:val="001C6551"/>
    <w:rsid w:val="001C68B6"/>
    <w:rsid w:val="001C76F4"/>
    <w:rsid w:val="001C779D"/>
    <w:rsid w:val="001D054A"/>
    <w:rsid w:val="001D08FC"/>
    <w:rsid w:val="001D1616"/>
    <w:rsid w:val="001D1E67"/>
    <w:rsid w:val="001D3105"/>
    <w:rsid w:val="001D339D"/>
    <w:rsid w:val="001D343F"/>
    <w:rsid w:val="001D3D66"/>
    <w:rsid w:val="001D4D2F"/>
    <w:rsid w:val="001D557B"/>
    <w:rsid w:val="001D5659"/>
    <w:rsid w:val="001D633A"/>
    <w:rsid w:val="001D63BE"/>
    <w:rsid w:val="001E0D0D"/>
    <w:rsid w:val="001E0D7C"/>
    <w:rsid w:val="001E1F9C"/>
    <w:rsid w:val="001E2C0D"/>
    <w:rsid w:val="001E3D30"/>
    <w:rsid w:val="001E403D"/>
    <w:rsid w:val="001E4473"/>
    <w:rsid w:val="001E5B73"/>
    <w:rsid w:val="001E64B3"/>
    <w:rsid w:val="001E6D66"/>
    <w:rsid w:val="001E6E95"/>
    <w:rsid w:val="001E6F88"/>
    <w:rsid w:val="001E75A8"/>
    <w:rsid w:val="001E7EC1"/>
    <w:rsid w:val="001F08BA"/>
    <w:rsid w:val="001F0F7D"/>
    <w:rsid w:val="001F1E28"/>
    <w:rsid w:val="001F3701"/>
    <w:rsid w:val="001F37CC"/>
    <w:rsid w:val="001F3AED"/>
    <w:rsid w:val="001F3E52"/>
    <w:rsid w:val="001F425B"/>
    <w:rsid w:val="001F6252"/>
    <w:rsid w:val="001F7140"/>
    <w:rsid w:val="00201409"/>
    <w:rsid w:val="00201C78"/>
    <w:rsid w:val="002040BC"/>
    <w:rsid w:val="00204269"/>
    <w:rsid w:val="00204302"/>
    <w:rsid w:val="00204D49"/>
    <w:rsid w:val="00205F33"/>
    <w:rsid w:val="0020602C"/>
    <w:rsid w:val="00206445"/>
    <w:rsid w:val="00207AD0"/>
    <w:rsid w:val="00207BA2"/>
    <w:rsid w:val="0021088E"/>
    <w:rsid w:val="00210979"/>
    <w:rsid w:val="00212485"/>
    <w:rsid w:val="00214BE8"/>
    <w:rsid w:val="0021555E"/>
    <w:rsid w:val="002157EA"/>
    <w:rsid w:val="00216732"/>
    <w:rsid w:val="0021797F"/>
    <w:rsid w:val="00217D11"/>
    <w:rsid w:val="00220263"/>
    <w:rsid w:val="0022186C"/>
    <w:rsid w:val="00222207"/>
    <w:rsid w:val="00222334"/>
    <w:rsid w:val="002229BB"/>
    <w:rsid w:val="0022328E"/>
    <w:rsid w:val="00223460"/>
    <w:rsid w:val="002237A4"/>
    <w:rsid w:val="00223D96"/>
    <w:rsid w:val="002240CE"/>
    <w:rsid w:val="00224B49"/>
    <w:rsid w:val="00224FCE"/>
    <w:rsid w:val="0022519B"/>
    <w:rsid w:val="002258F8"/>
    <w:rsid w:val="00226452"/>
    <w:rsid w:val="00226455"/>
    <w:rsid w:val="00226965"/>
    <w:rsid w:val="00227219"/>
    <w:rsid w:val="00227BF6"/>
    <w:rsid w:val="00227C2E"/>
    <w:rsid w:val="00227FD1"/>
    <w:rsid w:val="0023273D"/>
    <w:rsid w:val="00233DD8"/>
    <w:rsid w:val="002349FB"/>
    <w:rsid w:val="00234D5B"/>
    <w:rsid w:val="00234E6A"/>
    <w:rsid w:val="0023580A"/>
    <w:rsid w:val="00235DFE"/>
    <w:rsid w:val="00235E62"/>
    <w:rsid w:val="00236296"/>
    <w:rsid w:val="00236808"/>
    <w:rsid w:val="00236816"/>
    <w:rsid w:val="0023687F"/>
    <w:rsid w:val="00236FAF"/>
    <w:rsid w:val="00237C5A"/>
    <w:rsid w:val="00237ECF"/>
    <w:rsid w:val="0024064D"/>
    <w:rsid w:val="00240A66"/>
    <w:rsid w:val="00241369"/>
    <w:rsid w:val="002414F8"/>
    <w:rsid w:val="00241541"/>
    <w:rsid w:val="00241D0E"/>
    <w:rsid w:val="002449FC"/>
    <w:rsid w:val="00244A88"/>
    <w:rsid w:val="00245A2C"/>
    <w:rsid w:val="00245B7F"/>
    <w:rsid w:val="002470BC"/>
    <w:rsid w:val="00247A21"/>
    <w:rsid w:val="00250336"/>
    <w:rsid w:val="002506A5"/>
    <w:rsid w:val="00251276"/>
    <w:rsid w:val="0025157F"/>
    <w:rsid w:val="00251D2D"/>
    <w:rsid w:val="00253B82"/>
    <w:rsid w:val="00253B9B"/>
    <w:rsid w:val="00254036"/>
    <w:rsid w:val="002542CC"/>
    <w:rsid w:val="002549EA"/>
    <w:rsid w:val="00254CD4"/>
    <w:rsid w:val="00255447"/>
    <w:rsid w:val="00256451"/>
    <w:rsid w:val="00256614"/>
    <w:rsid w:val="0025684F"/>
    <w:rsid w:val="002569A2"/>
    <w:rsid w:val="00257254"/>
    <w:rsid w:val="00257700"/>
    <w:rsid w:val="00257A95"/>
    <w:rsid w:val="00257D45"/>
    <w:rsid w:val="002605FD"/>
    <w:rsid w:val="00260B3E"/>
    <w:rsid w:val="002612B2"/>
    <w:rsid w:val="00261841"/>
    <w:rsid w:val="00263108"/>
    <w:rsid w:val="0026314E"/>
    <w:rsid w:val="00264CEA"/>
    <w:rsid w:val="00264EF2"/>
    <w:rsid w:val="002658C2"/>
    <w:rsid w:val="002664B8"/>
    <w:rsid w:val="00267EE8"/>
    <w:rsid w:val="002705A7"/>
    <w:rsid w:val="00270AB5"/>
    <w:rsid w:val="002738B8"/>
    <w:rsid w:val="00273B9E"/>
    <w:rsid w:val="002742C4"/>
    <w:rsid w:val="00274375"/>
    <w:rsid w:val="002748B7"/>
    <w:rsid w:val="00274B16"/>
    <w:rsid w:val="00274DF1"/>
    <w:rsid w:val="002752D5"/>
    <w:rsid w:val="00275519"/>
    <w:rsid w:val="002826BD"/>
    <w:rsid w:val="00282AD4"/>
    <w:rsid w:val="00283C3E"/>
    <w:rsid w:val="00284FC6"/>
    <w:rsid w:val="0028557C"/>
    <w:rsid w:val="002869D1"/>
    <w:rsid w:val="002906B2"/>
    <w:rsid w:val="00290CB7"/>
    <w:rsid w:val="002920A4"/>
    <w:rsid w:val="002924C4"/>
    <w:rsid w:val="00293722"/>
    <w:rsid w:val="00294D60"/>
    <w:rsid w:val="002959AD"/>
    <w:rsid w:val="00295BE6"/>
    <w:rsid w:val="002A0266"/>
    <w:rsid w:val="002A09CE"/>
    <w:rsid w:val="002A0AC0"/>
    <w:rsid w:val="002A0BB6"/>
    <w:rsid w:val="002A3869"/>
    <w:rsid w:val="002A393F"/>
    <w:rsid w:val="002A427A"/>
    <w:rsid w:val="002A4459"/>
    <w:rsid w:val="002A5B72"/>
    <w:rsid w:val="002A622E"/>
    <w:rsid w:val="002A7A12"/>
    <w:rsid w:val="002A7BB7"/>
    <w:rsid w:val="002B07CB"/>
    <w:rsid w:val="002B1AD6"/>
    <w:rsid w:val="002B1AF2"/>
    <w:rsid w:val="002B2810"/>
    <w:rsid w:val="002B30DE"/>
    <w:rsid w:val="002B36F0"/>
    <w:rsid w:val="002B4284"/>
    <w:rsid w:val="002B456E"/>
    <w:rsid w:val="002B4DCA"/>
    <w:rsid w:val="002B6C8E"/>
    <w:rsid w:val="002B7FA6"/>
    <w:rsid w:val="002C0194"/>
    <w:rsid w:val="002C0804"/>
    <w:rsid w:val="002C094D"/>
    <w:rsid w:val="002C0CD5"/>
    <w:rsid w:val="002C0DD5"/>
    <w:rsid w:val="002C1AA7"/>
    <w:rsid w:val="002C27E0"/>
    <w:rsid w:val="002C29BE"/>
    <w:rsid w:val="002C2BF4"/>
    <w:rsid w:val="002C33DA"/>
    <w:rsid w:val="002C44E7"/>
    <w:rsid w:val="002C4928"/>
    <w:rsid w:val="002C5810"/>
    <w:rsid w:val="002C6730"/>
    <w:rsid w:val="002C6E7D"/>
    <w:rsid w:val="002C6FAE"/>
    <w:rsid w:val="002C7287"/>
    <w:rsid w:val="002C7AE2"/>
    <w:rsid w:val="002D1517"/>
    <w:rsid w:val="002D18B3"/>
    <w:rsid w:val="002D1D94"/>
    <w:rsid w:val="002D2068"/>
    <w:rsid w:val="002D20C4"/>
    <w:rsid w:val="002D237D"/>
    <w:rsid w:val="002D2567"/>
    <w:rsid w:val="002D265B"/>
    <w:rsid w:val="002D32CB"/>
    <w:rsid w:val="002D39FE"/>
    <w:rsid w:val="002D4252"/>
    <w:rsid w:val="002D4EB0"/>
    <w:rsid w:val="002D5562"/>
    <w:rsid w:val="002D5DEE"/>
    <w:rsid w:val="002D6055"/>
    <w:rsid w:val="002D6B16"/>
    <w:rsid w:val="002D7617"/>
    <w:rsid w:val="002D798E"/>
    <w:rsid w:val="002E032A"/>
    <w:rsid w:val="002E27E0"/>
    <w:rsid w:val="002E42A1"/>
    <w:rsid w:val="002E42BF"/>
    <w:rsid w:val="002E4DAB"/>
    <w:rsid w:val="002E4E42"/>
    <w:rsid w:val="002E55C7"/>
    <w:rsid w:val="002E5EE2"/>
    <w:rsid w:val="002E6F87"/>
    <w:rsid w:val="002E769D"/>
    <w:rsid w:val="002F083A"/>
    <w:rsid w:val="002F0AE6"/>
    <w:rsid w:val="002F0E53"/>
    <w:rsid w:val="002F1A08"/>
    <w:rsid w:val="002F1F63"/>
    <w:rsid w:val="002F1F65"/>
    <w:rsid w:val="002F2466"/>
    <w:rsid w:val="002F2925"/>
    <w:rsid w:val="002F42E0"/>
    <w:rsid w:val="002F476C"/>
    <w:rsid w:val="002F5D7C"/>
    <w:rsid w:val="002F64F5"/>
    <w:rsid w:val="002F6E75"/>
    <w:rsid w:val="002F72FA"/>
    <w:rsid w:val="002F74B8"/>
    <w:rsid w:val="00300BED"/>
    <w:rsid w:val="00301984"/>
    <w:rsid w:val="00302122"/>
    <w:rsid w:val="00302405"/>
    <w:rsid w:val="003035EF"/>
    <w:rsid w:val="003049D1"/>
    <w:rsid w:val="00305336"/>
    <w:rsid w:val="003060A4"/>
    <w:rsid w:val="00307485"/>
    <w:rsid w:val="00307694"/>
    <w:rsid w:val="00307B2A"/>
    <w:rsid w:val="00307D86"/>
    <w:rsid w:val="00310EB4"/>
    <w:rsid w:val="00311CBB"/>
    <w:rsid w:val="00311DC1"/>
    <w:rsid w:val="003120B0"/>
    <w:rsid w:val="0031388D"/>
    <w:rsid w:val="00313BCB"/>
    <w:rsid w:val="00314C00"/>
    <w:rsid w:val="00317B51"/>
    <w:rsid w:val="00320080"/>
    <w:rsid w:val="003200F9"/>
    <w:rsid w:val="00320BB1"/>
    <w:rsid w:val="003210DA"/>
    <w:rsid w:val="003211F8"/>
    <w:rsid w:val="00322708"/>
    <w:rsid w:val="0032286E"/>
    <w:rsid w:val="0032298D"/>
    <w:rsid w:val="003231BA"/>
    <w:rsid w:val="00323354"/>
    <w:rsid w:val="00323DD1"/>
    <w:rsid w:val="003242E7"/>
    <w:rsid w:val="003244ED"/>
    <w:rsid w:val="00325FE2"/>
    <w:rsid w:val="0032623D"/>
    <w:rsid w:val="003269C4"/>
    <w:rsid w:val="003270B1"/>
    <w:rsid w:val="00327B64"/>
    <w:rsid w:val="00330216"/>
    <w:rsid w:val="0033031D"/>
    <w:rsid w:val="003307C7"/>
    <w:rsid w:val="00330A08"/>
    <w:rsid w:val="00330B66"/>
    <w:rsid w:val="003321FB"/>
    <w:rsid w:val="0033402C"/>
    <w:rsid w:val="003350D7"/>
    <w:rsid w:val="003351BD"/>
    <w:rsid w:val="00335544"/>
    <w:rsid w:val="00335787"/>
    <w:rsid w:val="00335B7C"/>
    <w:rsid w:val="003371D1"/>
    <w:rsid w:val="0034050A"/>
    <w:rsid w:val="0034057C"/>
    <w:rsid w:val="003425B7"/>
    <w:rsid w:val="0034312A"/>
    <w:rsid w:val="00343473"/>
    <w:rsid w:val="00343BEC"/>
    <w:rsid w:val="00345192"/>
    <w:rsid w:val="00345490"/>
    <w:rsid w:val="00345F1A"/>
    <w:rsid w:val="0034758D"/>
    <w:rsid w:val="00347799"/>
    <w:rsid w:val="00347BD1"/>
    <w:rsid w:val="00350989"/>
    <w:rsid w:val="003510F9"/>
    <w:rsid w:val="00355030"/>
    <w:rsid w:val="003575C3"/>
    <w:rsid w:val="00357DA0"/>
    <w:rsid w:val="00357E49"/>
    <w:rsid w:val="00357EA8"/>
    <w:rsid w:val="00360FCD"/>
    <w:rsid w:val="00362E26"/>
    <w:rsid w:val="0036392B"/>
    <w:rsid w:val="00363BDC"/>
    <w:rsid w:val="00364037"/>
    <w:rsid w:val="003652CC"/>
    <w:rsid w:val="00365557"/>
    <w:rsid w:val="00367E6D"/>
    <w:rsid w:val="00370B5C"/>
    <w:rsid w:val="00372AC4"/>
    <w:rsid w:val="0037443A"/>
    <w:rsid w:val="0037464B"/>
    <w:rsid w:val="00375935"/>
    <w:rsid w:val="00376747"/>
    <w:rsid w:val="00377D3A"/>
    <w:rsid w:val="00380403"/>
    <w:rsid w:val="0038113F"/>
    <w:rsid w:val="00381397"/>
    <w:rsid w:val="00381DC1"/>
    <w:rsid w:val="00383453"/>
    <w:rsid w:val="00384AF0"/>
    <w:rsid w:val="00385092"/>
    <w:rsid w:val="00386681"/>
    <w:rsid w:val="0038719A"/>
    <w:rsid w:val="003872D0"/>
    <w:rsid w:val="003876BD"/>
    <w:rsid w:val="00390737"/>
    <w:rsid w:val="00390AE4"/>
    <w:rsid w:val="003911F4"/>
    <w:rsid w:val="00392A3B"/>
    <w:rsid w:val="00393489"/>
    <w:rsid w:val="00393D19"/>
    <w:rsid w:val="00396EAE"/>
    <w:rsid w:val="00397FF8"/>
    <w:rsid w:val="003A0923"/>
    <w:rsid w:val="003A246D"/>
    <w:rsid w:val="003A3F89"/>
    <w:rsid w:val="003A46A1"/>
    <w:rsid w:val="003A56F5"/>
    <w:rsid w:val="003A6747"/>
    <w:rsid w:val="003A6E40"/>
    <w:rsid w:val="003A7566"/>
    <w:rsid w:val="003B06BA"/>
    <w:rsid w:val="003B083A"/>
    <w:rsid w:val="003B11EA"/>
    <w:rsid w:val="003B1255"/>
    <w:rsid w:val="003B14F0"/>
    <w:rsid w:val="003B188A"/>
    <w:rsid w:val="003B2397"/>
    <w:rsid w:val="003B2E77"/>
    <w:rsid w:val="003B37C7"/>
    <w:rsid w:val="003B4ECC"/>
    <w:rsid w:val="003B5370"/>
    <w:rsid w:val="003B58AF"/>
    <w:rsid w:val="003B5E27"/>
    <w:rsid w:val="003B6986"/>
    <w:rsid w:val="003B7154"/>
    <w:rsid w:val="003B71DC"/>
    <w:rsid w:val="003C0CA4"/>
    <w:rsid w:val="003C0FD2"/>
    <w:rsid w:val="003C1982"/>
    <w:rsid w:val="003C2B2E"/>
    <w:rsid w:val="003C3485"/>
    <w:rsid w:val="003C37E8"/>
    <w:rsid w:val="003C3AA8"/>
    <w:rsid w:val="003C4135"/>
    <w:rsid w:val="003C47E6"/>
    <w:rsid w:val="003C5249"/>
    <w:rsid w:val="003C564A"/>
    <w:rsid w:val="003C6128"/>
    <w:rsid w:val="003C6A08"/>
    <w:rsid w:val="003C7CB1"/>
    <w:rsid w:val="003D0600"/>
    <w:rsid w:val="003D0BF2"/>
    <w:rsid w:val="003D104B"/>
    <w:rsid w:val="003D1A5C"/>
    <w:rsid w:val="003D2180"/>
    <w:rsid w:val="003D365F"/>
    <w:rsid w:val="003D55B1"/>
    <w:rsid w:val="003D5A32"/>
    <w:rsid w:val="003D5BEE"/>
    <w:rsid w:val="003D6339"/>
    <w:rsid w:val="003E00E5"/>
    <w:rsid w:val="003E03DE"/>
    <w:rsid w:val="003E12A3"/>
    <w:rsid w:val="003E1D57"/>
    <w:rsid w:val="003E1E9C"/>
    <w:rsid w:val="003E24E6"/>
    <w:rsid w:val="003E3A1B"/>
    <w:rsid w:val="003E40B3"/>
    <w:rsid w:val="003E4A7B"/>
    <w:rsid w:val="003E652E"/>
    <w:rsid w:val="003E683A"/>
    <w:rsid w:val="003F0CC7"/>
    <w:rsid w:val="003F1A42"/>
    <w:rsid w:val="003F1D8F"/>
    <w:rsid w:val="003F286C"/>
    <w:rsid w:val="003F2A8C"/>
    <w:rsid w:val="003F32C4"/>
    <w:rsid w:val="003F39D9"/>
    <w:rsid w:val="003F40E5"/>
    <w:rsid w:val="003F4B01"/>
    <w:rsid w:val="003F58F5"/>
    <w:rsid w:val="003F62CF"/>
    <w:rsid w:val="003F763D"/>
    <w:rsid w:val="003F7A66"/>
    <w:rsid w:val="003F7DF0"/>
    <w:rsid w:val="00400B86"/>
    <w:rsid w:val="004014CE"/>
    <w:rsid w:val="00401DF9"/>
    <w:rsid w:val="00403585"/>
    <w:rsid w:val="004037A9"/>
    <w:rsid w:val="00403D7E"/>
    <w:rsid w:val="00404C77"/>
    <w:rsid w:val="00404CE6"/>
    <w:rsid w:val="00405912"/>
    <w:rsid w:val="00406161"/>
    <w:rsid w:val="004062FF"/>
    <w:rsid w:val="0040683F"/>
    <w:rsid w:val="0040739A"/>
    <w:rsid w:val="0040771D"/>
    <w:rsid w:val="00407993"/>
    <w:rsid w:val="00407CE4"/>
    <w:rsid w:val="0041026A"/>
    <w:rsid w:val="00410869"/>
    <w:rsid w:val="004111CE"/>
    <w:rsid w:val="004117A6"/>
    <w:rsid w:val="00411BAD"/>
    <w:rsid w:val="00411F49"/>
    <w:rsid w:val="0041240C"/>
    <w:rsid w:val="004124B8"/>
    <w:rsid w:val="00412651"/>
    <w:rsid w:val="00413CF5"/>
    <w:rsid w:val="00414675"/>
    <w:rsid w:val="00414D2E"/>
    <w:rsid w:val="004150A5"/>
    <w:rsid w:val="00415230"/>
    <w:rsid w:val="00415974"/>
    <w:rsid w:val="00415CE4"/>
    <w:rsid w:val="004160AF"/>
    <w:rsid w:val="00416F02"/>
    <w:rsid w:val="00417335"/>
    <w:rsid w:val="00417568"/>
    <w:rsid w:val="00421003"/>
    <w:rsid w:val="0042178F"/>
    <w:rsid w:val="0042189B"/>
    <w:rsid w:val="00421C19"/>
    <w:rsid w:val="00421E41"/>
    <w:rsid w:val="00423214"/>
    <w:rsid w:val="0042329E"/>
    <w:rsid w:val="0042373B"/>
    <w:rsid w:val="00423B4F"/>
    <w:rsid w:val="004243AE"/>
    <w:rsid w:val="00425214"/>
    <w:rsid w:val="00425E14"/>
    <w:rsid w:val="00425FC0"/>
    <w:rsid w:val="00427529"/>
    <w:rsid w:val="004276EA"/>
    <w:rsid w:val="00427EE2"/>
    <w:rsid w:val="00430989"/>
    <w:rsid w:val="00430F5F"/>
    <w:rsid w:val="004323FE"/>
    <w:rsid w:val="0043247E"/>
    <w:rsid w:val="004333D2"/>
    <w:rsid w:val="00433FA1"/>
    <w:rsid w:val="00435C57"/>
    <w:rsid w:val="00436B34"/>
    <w:rsid w:val="00436D97"/>
    <w:rsid w:val="0043703A"/>
    <w:rsid w:val="004371B0"/>
    <w:rsid w:val="00437D2C"/>
    <w:rsid w:val="004400A6"/>
    <w:rsid w:val="004403A5"/>
    <w:rsid w:val="004410DC"/>
    <w:rsid w:val="00442FAC"/>
    <w:rsid w:val="00443526"/>
    <w:rsid w:val="00444166"/>
    <w:rsid w:val="004455A2"/>
    <w:rsid w:val="00445925"/>
    <w:rsid w:val="00445D7C"/>
    <w:rsid w:val="00446056"/>
    <w:rsid w:val="00446499"/>
    <w:rsid w:val="004470E0"/>
    <w:rsid w:val="00450A81"/>
    <w:rsid w:val="00452620"/>
    <w:rsid w:val="004529D2"/>
    <w:rsid w:val="00455090"/>
    <w:rsid w:val="0045535A"/>
    <w:rsid w:val="00455DF4"/>
    <w:rsid w:val="004560B0"/>
    <w:rsid w:val="004561BB"/>
    <w:rsid w:val="00456A76"/>
    <w:rsid w:val="00456DE1"/>
    <w:rsid w:val="00456E55"/>
    <w:rsid w:val="00457023"/>
    <w:rsid w:val="00460CA4"/>
    <w:rsid w:val="00460E7D"/>
    <w:rsid w:val="004617D9"/>
    <w:rsid w:val="0046303E"/>
    <w:rsid w:val="004635EC"/>
    <w:rsid w:val="00463781"/>
    <w:rsid w:val="00463C4F"/>
    <w:rsid w:val="00464250"/>
    <w:rsid w:val="00464F44"/>
    <w:rsid w:val="00465BB9"/>
    <w:rsid w:val="00466084"/>
    <w:rsid w:val="004665AA"/>
    <w:rsid w:val="00470976"/>
    <w:rsid w:val="00473754"/>
    <w:rsid w:val="00473EFB"/>
    <w:rsid w:val="004749FD"/>
    <w:rsid w:val="00474A24"/>
    <w:rsid w:val="00474ABC"/>
    <w:rsid w:val="0047586F"/>
    <w:rsid w:val="00475C59"/>
    <w:rsid w:val="00475FF3"/>
    <w:rsid w:val="0047621A"/>
    <w:rsid w:val="0047665F"/>
    <w:rsid w:val="00476B57"/>
    <w:rsid w:val="00476BDC"/>
    <w:rsid w:val="00477825"/>
    <w:rsid w:val="00480BBC"/>
    <w:rsid w:val="00481D20"/>
    <w:rsid w:val="00482237"/>
    <w:rsid w:val="0048257A"/>
    <w:rsid w:val="00483F3D"/>
    <w:rsid w:val="00484748"/>
    <w:rsid w:val="00485A7E"/>
    <w:rsid w:val="00485E26"/>
    <w:rsid w:val="004870A6"/>
    <w:rsid w:val="00487445"/>
    <w:rsid w:val="0048757A"/>
    <w:rsid w:val="00490ACE"/>
    <w:rsid w:val="00490FD4"/>
    <w:rsid w:val="00492198"/>
    <w:rsid w:val="00492F11"/>
    <w:rsid w:val="004933D0"/>
    <w:rsid w:val="00495810"/>
    <w:rsid w:val="00495A01"/>
    <w:rsid w:val="00496222"/>
    <w:rsid w:val="004963A9"/>
    <w:rsid w:val="00497127"/>
    <w:rsid w:val="00497409"/>
    <w:rsid w:val="0049764F"/>
    <w:rsid w:val="004A082F"/>
    <w:rsid w:val="004A0D93"/>
    <w:rsid w:val="004A14AF"/>
    <w:rsid w:val="004A2011"/>
    <w:rsid w:val="004A221F"/>
    <w:rsid w:val="004A2321"/>
    <w:rsid w:val="004A311F"/>
    <w:rsid w:val="004A3161"/>
    <w:rsid w:val="004A358A"/>
    <w:rsid w:val="004A3A20"/>
    <w:rsid w:val="004A4169"/>
    <w:rsid w:val="004A5A7B"/>
    <w:rsid w:val="004A6D9C"/>
    <w:rsid w:val="004A73B1"/>
    <w:rsid w:val="004A754A"/>
    <w:rsid w:val="004B1742"/>
    <w:rsid w:val="004B2ECB"/>
    <w:rsid w:val="004B3305"/>
    <w:rsid w:val="004B3417"/>
    <w:rsid w:val="004B3AAF"/>
    <w:rsid w:val="004B43A4"/>
    <w:rsid w:val="004B4CFA"/>
    <w:rsid w:val="004B575A"/>
    <w:rsid w:val="004B676F"/>
    <w:rsid w:val="004B69C1"/>
    <w:rsid w:val="004C074E"/>
    <w:rsid w:val="004C0973"/>
    <w:rsid w:val="004C117C"/>
    <w:rsid w:val="004C1BEC"/>
    <w:rsid w:val="004C20B3"/>
    <w:rsid w:val="004C2627"/>
    <w:rsid w:val="004C3B90"/>
    <w:rsid w:val="004C3D04"/>
    <w:rsid w:val="004C3F28"/>
    <w:rsid w:val="004C4D12"/>
    <w:rsid w:val="004C6649"/>
    <w:rsid w:val="004C73CB"/>
    <w:rsid w:val="004C7858"/>
    <w:rsid w:val="004C7948"/>
    <w:rsid w:val="004C7FCF"/>
    <w:rsid w:val="004D04A9"/>
    <w:rsid w:val="004D2550"/>
    <w:rsid w:val="004D36F7"/>
    <w:rsid w:val="004D37CA"/>
    <w:rsid w:val="004D3ACF"/>
    <w:rsid w:val="004D3E51"/>
    <w:rsid w:val="004D4990"/>
    <w:rsid w:val="004D501C"/>
    <w:rsid w:val="004D5036"/>
    <w:rsid w:val="004D50A5"/>
    <w:rsid w:val="004D6FB9"/>
    <w:rsid w:val="004D7282"/>
    <w:rsid w:val="004D7850"/>
    <w:rsid w:val="004D7A57"/>
    <w:rsid w:val="004E00B2"/>
    <w:rsid w:val="004E0D07"/>
    <w:rsid w:val="004E1897"/>
    <w:rsid w:val="004E1D07"/>
    <w:rsid w:val="004E29A9"/>
    <w:rsid w:val="004E4495"/>
    <w:rsid w:val="004E56CC"/>
    <w:rsid w:val="004E6895"/>
    <w:rsid w:val="004E6E0F"/>
    <w:rsid w:val="004E7B31"/>
    <w:rsid w:val="004F0EE9"/>
    <w:rsid w:val="004F1ADD"/>
    <w:rsid w:val="004F1C12"/>
    <w:rsid w:val="004F1DEF"/>
    <w:rsid w:val="004F22EA"/>
    <w:rsid w:val="004F244A"/>
    <w:rsid w:val="004F282E"/>
    <w:rsid w:val="004F28CD"/>
    <w:rsid w:val="004F2FCA"/>
    <w:rsid w:val="004F36D7"/>
    <w:rsid w:val="004F3833"/>
    <w:rsid w:val="004F4220"/>
    <w:rsid w:val="004F53AA"/>
    <w:rsid w:val="004F5A47"/>
    <w:rsid w:val="004F72CD"/>
    <w:rsid w:val="0050245D"/>
    <w:rsid w:val="00503C01"/>
    <w:rsid w:val="00503F6C"/>
    <w:rsid w:val="00504074"/>
    <w:rsid w:val="0050407C"/>
    <w:rsid w:val="00504140"/>
    <w:rsid w:val="00505086"/>
    <w:rsid w:val="005058D0"/>
    <w:rsid w:val="00505E34"/>
    <w:rsid w:val="00505E38"/>
    <w:rsid w:val="00506470"/>
    <w:rsid w:val="00506A49"/>
    <w:rsid w:val="0050725F"/>
    <w:rsid w:val="0050792F"/>
    <w:rsid w:val="005106D2"/>
    <w:rsid w:val="0051080B"/>
    <w:rsid w:val="00510ED5"/>
    <w:rsid w:val="005117C0"/>
    <w:rsid w:val="005124C2"/>
    <w:rsid w:val="005125EE"/>
    <w:rsid w:val="00512CC3"/>
    <w:rsid w:val="00513492"/>
    <w:rsid w:val="00513909"/>
    <w:rsid w:val="00513BF6"/>
    <w:rsid w:val="0051414A"/>
    <w:rsid w:val="00514436"/>
    <w:rsid w:val="0051544D"/>
    <w:rsid w:val="0051596B"/>
    <w:rsid w:val="00515B02"/>
    <w:rsid w:val="00515D25"/>
    <w:rsid w:val="00516BFF"/>
    <w:rsid w:val="0051778E"/>
    <w:rsid w:val="005179DE"/>
    <w:rsid w:val="00520BAB"/>
    <w:rsid w:val="0052219F"/>
    <w:rsid w:val="005234E4"/>
    <w:rsid w:val="00523B9B"/>
    <w:rsid w:val="0052412A"/>
    <w:rsid w:val="00524F2F"/>
    <w:rsid w:val="005251BB"/>
    <w:rsid w:val="00526422"/>
    <w:rsid w:val="00526498"/>
    <w:rsid w:val="00526932"/>
    <w:rsid w:val="00527131"/>
    <w:rsid w:val="00527CF8"/>
    <w:rsid w:val="00530E3A"/>
    <w:rsid w:val="00531599"/>
    <w:rsid w:val="00531AAB"/>
    <w:rsid w:val="00531CA6"/>
    <w:rsid w:val="00532B43"/>
    <w:rsid w:val="00533208"/>
    <w:rsid w:val="0053344C"/>
    <w:rsid w:val="00533BDB"/>
    <w:rsid w:val="005357B8"/>
    <w:rsid w:val="00535E3F"/>
    <w:rsid w:val="005362CD"/>
    <w:rsid w:val="0053696B"/>
    <w:rsid w:val="00537B35"/>
    <w:rsid w:val="00537BCF"/>
    <w:rsid w:val="0054020F"/>
    <w:rsid w:val="00540AE5"/>
    <w:rsid w:val="00540BEA"/>
    <w:rsid w:val="0054213A"/>
    <w:rsid w:val="00542319"/>
    <w:rsid w:val="005425C6"/>
    <w:rsid w:val="00543474"/>
    <w:rsid w:val="005437DE"/>
    <w:rsid w:val="00543994"/>
    <w:rsid w:val="00543DFA"/>
    <w:rsid w:val="00545C0A"/>
    <w:rsid w:val="0054611F"/>
    <w:rsid w:val="00546986"/>
    <w:rsid w:val="00546FB9"/>
    <w:rsid w:val="00547208"/>
    <w:rsid w:val="00547451"/>
    <w:rsid w:val="00547740"/>
    <w:rsid w:val="00547E34"/>
    <w:rsid w:val="00547E96"/>
    <w:rsid w:val="00547F5D"/>
    <w:rsid w:val="0055002E"/>
    <w:rsid w:val="00550759"/>
    <w:rsid w:val="0055084B"/>
    <w:rsid w:val="00550895"/>
    <w:rsid w:val="00550BA4"/>
    <w:rsid w:val="00550E6C"/>
    <w:rsid w:val="00551388"/>
    <w:rsid w:val="00552332"/>
    <w:rsid w:val="00552494"/>
    <w:rsid w:val="005525F4"/>
    <w:rsid w:val="005537E9"/>
    <w:rsid w:val="0055489E"/>
    <w:rsid w:val="00554A9A"/>
    <w:rsid w:val="00554D67"/>
    <w:rsid w:val="00554FF5"/>
    <w:rsid w:val="005552AC"/>
    <w:rsid w:val="00555738"/>
    <w:rsid w:val="00555B2C"/>
    <w:rsid w:val="0055758D"/>
    <w:rsid w:val="00561600"/>
    <w:rsid w:val="005618D1"/>
    <w:rsid w:val="00562EC2"/>
    <w:rsid w:val="00562F42"/>
    <w:rsid w:val="00564CDF"/>
    <w:rsid w:val="00564DC4"/>
    <w:rsid w:val="00565842"/>
    <w:rsid w:val="005665B8"/>
    <w:rsid w:val="00566895"/>
    <w:rsid w:val="00567157"/>
    <w:rsid w:val="00570461"/>
    <w:rsid w:val="00571521"/>
    <w:rsid w:val="00571A99"/>
    <w:rsid w:val="00571BF4"/>
    <w:rsid w:val="0057230F"/>
    <w:rsid w:val="00572588"/>
    <w:rsid w:val="005728ED"/>
    <w:rsid w:val="00573605"/>
    <w:rsid w:val="00574436"/>
    <w:rsid w:val="00574B73"/>
    <w:rsid w:val="00574DA3"/>
    <w:rsid w:val="00575292"/>
    <w:rsid w:val="005756A0"/>
    <w:rsid w:val="00575DCA"/>
    <w:rsid w:val="005760AF"/>
    <w:rsid w:val="00576370"/>
    <w:rsid w:val="00577EE0"/>
    <w:rsid w:val="00580077"/>
    <w:rsid w:val="00580935"/>
    <w:rsid w:val="00580B11"/>
    <w:rsid w:val="00580E4B"/>
    <w:rsid w:val="00580E53"/>
    <w:rsid w:val="00581088"/>
    <w:rsid w:val="0058179A"/>
    <w:rsid w:val="00581F35"/>
    <w:rsid w:val="00581F45"/>
    <w:rsid w:val="00581FEC"/>
    <w:rsid w:val="0058395B"/>
    <w:rsid w:val="00584F24"/>
    <w:rsid w:val="00585355"/>
    <w:rsid w:val="00585D12"/>
    <w:rsid w:val="005875AB"/>
    <w:rsid w:val="00587718"/>
    <w:rsid w:val="00590E32"/>
    <w:rsid w:val="00591A48"/>
    <w:rsid w:val="00591BA2"/>
    <w:rsid w:val="005922DE"/>
    <w:rsid w:val="005925A6"/>
    <w:rsid w:val="00593423"/>
    <w:rsid w:val="00593E25"/>
    <w:rsid w:val="0059561B"/>
    <w:rsid w:val="00596114"/>
    <w:rsid w:val="0059698C"/>
    <w:rsid w:val="00596FB6"/>
    <w:rsid w:val="005A093A"/>
    <w:rsid w:val="005A0BF9"/>
    <w:rsid w:val="005A0C55"/>
    <w:rsid w:val="005A13B6"/>
    <w:rsid w:val="005A14DD"/>
    <w:rsid w:val="005A241C"/>
    <w:rsid w:val="005A28EB"/>
    <w:rsid w:val="005A38A3"/>
    <w:rsid w:val="005A4608"/>
    <w:rsid w:val="005A58A7"/>
    <w:rsid w:val="005A614D"/>
    <w:rsid w:val="005A6AC3"/>
    <w:rsid w:val="005A6B34"/>
    <w:rsid w:val="005A73E1"/>
    <w:rsid w:val="005B0358"/>
    <w:rsid w:val="005B045C"/>
    <w:rsid w:val="005B182C"/>
    <w:rsid w:val="005B2600"/>
    <w:rsid w:val="005B2A2E"/>
    <w:rsid w:val="005B3372"/>
    <w:rsid w:val="005B344C"/>
    <w:rsid w:val="005B394B"/>
    <w:rsid w:val="005B3BBE"/>
    <w:rsid w:val="005B3F9D"/>
    <w:rsid w:val="005B49C3"/>
    <w:rsid w:val="005B50E6"/>
    <w:rsid w:val="005B532D"/>
    <w:rsid w:val="005B6125"/>
    <w:rsid w:val="005B61B1"/>
    <w:rsid w:val="005B6649"/>
    <w:rsid w:val="005B705B"/>
    <w:rsid w:val="005B78AB"/>
    <w:rsid w:val="005B7E5B"/>
    <w:rsid w:val="005C0FEB"/>
    <w:rsid w:val="005C18E7"/>
    <w:rsid w:val="005C1C06"/>
    <w:rsid w:val="005C1F36"/>
    <w:rsid w:val="005C2E32"/>
    <w:rsid w:val="005C4114"/>
    <w:rsid w:val="005C4192"/>
    <w:rsid w:val="005C4305"/>
    <w:rsid w:val="005C490E"/>
    <w:rsid w:val="005C4D12"/>
    <w:rsid w:val="005C56D2"/>
    <w:rsid w:val="005C588B"/>
    <w:rsid w:val="005C5D46"/>
    <w:rsid w:val="005C66C1"/>
    <w:rsid w:val="005C76ED"/>
    <w:rsid w:val="005C7F77"/>
    <w:rsid w:val="005D0EBA"/>
    <w:rsid w:val="005D11DC"/>
    <w:rsid w:val="005D149B"/>
    <w:rsid w:val="005D1B02"/>
    <w:rsid w:val="005D1C8B"/>
    <w:rsid w:val="005D2A99"/>
    <w:rsid w:val="005D385F"/>
    <w:rsid w:val="005D3EBF"/>
    <w:rsid w:val="005D5E11"/>
    <w:rsid w:val="005D75C6"/>
    <w:rsid w:val="005D775F"/>
    <w:rsid w:val="005D7CE3"/>
    <w:rsid w:val="005E0CF0"/>
    <w:rsid w:val="005E0DAD"/>
    <w:rsid w:val="005E0E7B"/>
    <w:rsid w:val="005E28BD"/>
    <w:rsid w:val="005E2A30"/>
    <w:rsid w:val="005E31EF"/>
    <w:rsid w:val="005E3E60"/>
    <w:rsid w:val="005E4315"/>
    <w:rsid w:val="005E4852"/>
    <w:rsid w:val="005E4D46"/>
    <w:rsid w:val="005E511C"/>
    <w:rsid w:val="005E5345"/>
    <w:rsid w:val="005E5B9F"/>
    <w:rsid w:val="005E6266"/>
    <w:rsid w:val="005E6541"/>
    <w:rsid w:val="005E65C9"/>
    <w:rsid w:val="005E7284"/>
    <w:rsid w:val="005E78C2"/>
    <w:rsid w:val="005F1418"/>
    <w:rsid w:val="005F1623"/>
    <w:rsid w:val="005F1652"/>
    <w:rsid w:val="005F2BC1"/>
    <w:rsid w:val="005F2F8A"/>
    <w:rsid w:val="005F30FD"/>
    <w:rsid w:val="005F346C"/>
    <w:rsid w:val="005F38F2"/>
    <w:rsid w:val="005F3C43"/>
    <w:rsid w:val="005F4134"/>
    <w:rsid w:val="005F4822"/>
    <w:rsid w:val="005F4BA2"/>
    <w:rsid w:val="005F5205"/>
    <w:rsid w:val="005F5504"/>
    <w:rsid w:val="005F6611"/>
    <w:rsid w:val="005F6EDE"/>
    <w:rsid w:val="006012E0"/>
    <w:rsid w:val="00601BA3"/>
    <w:rsid w:val="0060288F"/>
    <w:rsid w:val="00603B46"/>
    <w:rsid w:val="006042E0"/>
    <w:rsid w:val="00604931"/>
    <w:rsid w:val="00605494"/>
    <w:rsid w:val="0060553D"/>
    <w:rsid w:val="00605879"/>
    <w:rsid w:val="00606A4C"/>
    <w:rsid w:val="00607011"/>
    <w:rsid w:val="00607286"/>
    <w:rsid w:val="0060740A"/>
    <w:rsid w:val="00607E0C"/>
    <w:rsid w:val="00607E91"/>
    <w:rsid w:val="0061059F"/>
    <w:rsid w:val="00611EBE"/>
    <w:rsid w:val="006133BB"/>
    <w:rsid w:val="00613B9C"/>
    <w:rsid w:val="00613CDE"/>
    <w:rsid w:val="00613F70"/>
    <w:rsid w:val="0061405C"/>
    <w:rsid w:val="006142E0"/>
    <w:rsid w:val="00614952"/>
    <w:rsid w:val="00614B84"/>
    <w:rsid w:val="00616461"/>
    <w:rsid w:val="00616577"/>
    <w:rsid w:val="00617343"/>
    <w:rsid w:val="006175AD"/>
    <w:rsid w:val="00617949"/>
    <w:rsid w:val="0062005F"/>
    <w:rsid w:val="00620700"/>
    <w:rsid w:val="00620C5D"/>
    <w:rsid w:val="0062179A"/>
    <w:rsid w:val="00621F24"/>
    <w:rsid w:val="00622FCE"/>
    <w:rsid w:val="006238B8"/>
    <w:rsid w:val="006240AF"/>
    <w:rsid w:val="006240CA"/>
    <w:rsid w:val="006249B9"/>
    <w:rsid w:val="0062551B"/>
    <w:rsid w:val="006255F4"/>
    <w:rsid w:val="00625D6E"/>
    <w:rsid w:val="006263AA"/>
    <w:rsid w:val="00626542"/>
    <w:rsid w:val="0062691C"/>
    <w:rsid w:val="00627A7C"/>
    <w:rsid w:val="00630058"/>
    <w:rsid w:val="006306E1"/>
    <w:rsid w:val="00631B1D"/>
    <w:rsid w:val="00631CA4"/>
    <w:rsid w:val="0063246B"/>
    <w:rsid w:val="0063282C"/>
    <w:rsid w:val="00633589"/>
    <w:rsid w:val="00633AAB"/>
    <w:rsid w:val="00634323"/>
    <w:rsid w:val="006353C8"/>
    <w:rsid w:val="0063671E"/>
    <w:rsid w:val="00636BED"/>
    <w:rsid w:val="00636F9C"/>
    <w:rsid w:val="006372B7"/>
    <w:rsid w:val="00637BA2"/>
    <w:rsid w:val="006401EF"/>
    <w:rsid w:val="00640D2A"/>
    <w:rsid w:val="00641091"/>
    <w:rsid w:val="00641960"/>
    <w:rsid w:val="00642D3E"/>
    <w:rsid w:val="006438D3"/>
    <w:rsid w:val="006456A7"/>
    <w:rsid w:val="006469BF"/>
    <w:rsid w:val="00646C3E"/>
    <w:rsid w:val="00647438"/>
    <w:rsid w:val="00647DAE"/>
    <w:rsid w:val="006504FA"/>
    <w:rsid w:val="0065133A"/>
    <w:rsid w:val="00651439"/>
    <w:rsid w:val="006519C2"/>
    <w:rsid w:val="006519CC"/>
    <w:rsid w:val="006519F3"/>
    <w:rsid w:val="00652F64"/>
    <w:rsid w:val="0065300C"/>
    <w:rsid w:val="0065388F"/>
    <w:rsid w:val="00654D80"/>
    <w:rsid w:val="00655141"/>
    <w:rsid w:val="006565FC"/>
    <w:rsid w:val="006567E9"/>
    <w:rsid w:val="006601CB"/>
    <w:rsid w:val="00662EAC"/>
    <w:rsid w:val="0066311E"/>
    <w:rsid w:val="006637D6"/>
    <w:rsid w:val="00664236"/>
    <w:rsid w:val="00664B50"/>
    <w:rsid w:val="0066568D"/>
    <w:rsid w:val="00665977"/>
    <w:rsid w:val="0066601A"/>
    <w:rsid w:val="006661C0"/>
    <w:rsid w:val="006700EF"/>
    <w:rsid w:val="0067011E"/>
    <w:rsid w:val="006707FB"/>
    <w:rsid w:val="00670E33"/>
    <w:rsid w:val="006720C2"/>
    <w:rsid w:val="0067311C"/>
    <w:rsid w:val="006732DD"/>
    <w:rsid w:val="0067518C"/>
    <w:rsid w:val="006760E5"/>
    <w:rsid w:val="00676C34"/>
    <w:rsid w:val="00677BA3"/>
    <w:rsid w:val="00677BEB"/>
    <w:rsid w:val="00681A68"/>
    <w:rsid w:val="006823CE"/>
    <w:rsid w:val="006824F1"/>
    <w:rsid w:val="00682A80"/>
    <w:rsid w:val="00682F81"/>
    <w:rsid w:val="00682FBF"/>
    <w:rsid w:val="00683359"/>
    <w:rsid w:val="00683B3D"/>
    <w:rsid w:val="0068481C"/>
    <w:rsid w:val="00684A14"/>
    <w:rsid w:val="00684E41"/>
    <w:rsid w:val="00685F89"/>
    <w:rsid w:val="00686257"/>
    <w:rsid w:val="00686B6E"/>
    <w:rsid w:val="00686BEA"/>
    <w:rsid w:val="0068722D"/>
    <w:rsid w:val="00687D12"/>
    <w:rsid w:val="00690A71"/>
    <w:rsid w:val="00691C68"/>
    <w:rsid w:val="0069315B"/>
    <w:rsid w:val="00693269"/>
    <w:rsid w:val="00693C9D"/>
    <w:rsid w:val="00694D7D"/>
    <w:rsid w:val="006956CE"/>
    <w:rsid w:val="00695D31"/>
    <w:rsid w:val="00696CF6"/>
    <w:rsid w:val="006979C9"/>
    <w:rsid w:val="006A0D45"/>
    <w:rsid w:val="006A1F4F"/>
    <w:rsid w:val="006A2D88"/>
    <w:rsid w:val="006A3135"/>
    <w:rsid w:val="006A361E"/>
    <w:rsid w:val="006A3BE9"/>
    <w:rsid w:val="006A400D"/>
    <w:rsid w:val="006A45D6"/>
    <w:rsid w:val="006A57FC"/>
    <w:rsid w:val="006A6822"/>
    <w:rsid w:val="006A7150"/>
    <w:rsid w:val="006A7B38"/>
    <w:rsid w:val="006B0A52"/>
    <w:rsid w:val="006B1652"/>
    <w:rsid w:val="006B187B"/>
    <w:rsid w:val="006B2129"/>
    <w:rsid w:val="006B234B"/>
    <w:rsid w:val="006B2D7A"/>
    <w:rsid w:val="006B3F6F"/>
    <w:rsid w:val="006B4434"/>
    <w:rsid w:val="006B479C"/>
    <w:rsid w:val="006B4A10"/>
    <w:rsid w:val="006B5389"/>
    <w:rsid w:val="006B5A63"/>
    <w:rsid w:val="006B5CA2"/>
    <w:rsid w:val="006B622B"/>
    <w:rsid w:val="006B70BD"/>
    <w:rsid w:val="006B79B5"/>
    <w:rsid w:val="006B7B78"/>
    <w:rsid w:val="006C079E"/>
    <w:rsid w:val="006C17C0"/>
    <w:rsid w:val="006C311D"/>
    <w:rsid w:val="006C3350"/>
    <w:rsid w:val="006C3428"/>
    <w:rsid w:val="006C3AE7"/>
    <w:rsid w:val="006C500A"/>
    <w:rsid w:val="006C5D19"/>
    <w:rsid w:val="006C6CC7"/>
    <w:rsid w:val="006D0260"/>
    <w:rsid w:val="006D04E9"/>
    <w:rsid w:val="006D0E09"/>
    <w:rsid w:val="006D12B5"/>
    <w:rsid w:val="006D1DC4"/>
    <w:rsid w:val="006D2A01"/>
    <w:rsid w:val="006D3159"/>
    <w:rsid w:val="006D3E77"/>
    <w:rsid w:val="006D5162"/>
    <w:rsid w:val="006D5279"/>
    <w:rsid w:val="006D5897"/>
    <w:rsid w:val="006D618D"/>
    <w:rsid w:val="006D6703"/>
    <w:rsid w:val="006D67A7"/>
    <w:rsid w:val="006D69C4"/>
    <w:rsid w:val="006D72D4"/>
    <w:rsid w:val="006D76CD"/>
    <w:rsid w:val="006D77B5"/>
    <w:rsid w:val="006D796A"/>
    <w:rsid w:val="006E12AA"/>
    <w:rsid w:val="006E2059"/>
    <w:rsid w:val="006E209B"/>
    <w:rsid w:val="006E26E8"/>
    <w:rsid w:val="006E3007"/>
    <w:rsid w:val="006E3CB6"/>
    <w:rsid w:val="006E3F47"/>
    <w:rsid w:val="006E44BB"/>
    <w:rsid w:val="006E4502"/>
    <w:rsid w:val="006E476B"/>
    <w:rsid w:val="006E4A2C"/>
    <w:rsid w:val="006E4AC6"/>
    <w:rsid w:val="006E53F2"/>
    <w:rsid w:val="006E783C"/>
    <w:rsid w:val="006E7D3B"/>
    <w:rsid w:val="006F0A6E"/>
    <w:rsid w:val="006F0F3A"/>
    <w:rsid w:val="006F1C74"/>
    <w:rsid w:val="006F3141"/>
    <w:rsid w:val="006F3C41"/>
    <w:rsid w:val="006F4234"/>
    <w:rsid w:val="006F6F20"/>
    <w:rsid w:val="006F6F8D"/>
    <w:rsid w:val="006F7324"/>
    <w:rsid w:val="006F7BD7"/>
    <w:rsid w:val="00700267"/>
    <w:rsid w:val="00700490"/>
    <w:rsid w:val="0070056A"/>
    <w:rsid w:val="00700926"/>
    <w:rsid w:val="00700ACC"/>
    <w:rsid w:val="00701208"/>
    <w:rsid w:val="00701A9B"/>
    <w:rsid w:val="0070285A"/>
    <w:rsid w:val="00702B09"/>
    <w:rsid w:val="00702CBA"/>
    <w:rsid w:val="00705030"/>
    <w:rsid w:val="00705C8A"/>
    <w:rsid w:val="007069A1"/>
    <w:rsid w:val="0070769E"/>
    <w:rsid w:val="00710988"/>
    <w:rsid w:val="00711682"/>
    <w:rsid w:val="00711C7F"/>
    <w:rsid w:val="00712208"/>
    <w:rsid w:val="007127F7"/>
    <w:rsid w:val="007137EE"/>
    <w:rsid w:val="00714A79"/>
    <w:rsid w:val="00714C03"/>
    <w:rsid w:val="00715A52"/>
    <w:rsid w:val="00716741"/>
    <w:rsid w:val="0071691B"/>
    <w:rsid w:val="00717234"/>
    <w:rsid w:val="007205D1"/>
    <w:rsid w:val="00720DF7"/>
    <w:rsid w:val="007223EC"/>
    <w:rsid w:val="00722507"/>
    <w:rsid w:val="00722E64"/>
    <w:rsid w:val="00724020"/>
    <w:rsid w:val="0072536B"/>
    <w:rsid w:val="00725462"/>
    <w:rsid w:val="00727624"/>
    <w:rsid w:val="00727816"/>
    <w:rsid w:val="00730D7B"/>
    <w:rsid w:val="00730DF8"/>
    <w:rsid w:val="00731686"/>
    <w:rsid w:val="00731FAD"/>
    <w:rsid w:val="007322F0"/>
    <w:rsid w:val="00732354"/>
    <w:rsid w:val="0073328B"/>
    <w:rsid w:val="00733940"/>
    <w:rsid w:val="00734726"/>
    <w:rsid w:val="00735CEF"/>
    <w:rsid w:val="00736197"/>
    <w:rsid w:val="00736D6B"/>
    <w:rsid w:val="00737455"/>
    <w:rsid w:val="00740EAC"/>
    <w:rsid w:val="00741F8C"/>
    <w:rsid w:val="007427A7"/>
    <w:rsid w:val="0074382A"/>
    <w:rsid w:val="00744517"/>
    <w:rsid w:val="00744789"/>
    <w:rsid w:val="00744836"/>
    <w:rsid w:val="0074574E"/>
    <w:rsid w:val="00745922"/>
    <w:rsid w:val="00745D72"/>
    <w:rsid w:val="00745F9A"/>
    <w:rsid w:val="00747EC5"/>
    <w:rsid w:val="007510F1"/>
    <w:rsid w:val="007513DB"/>
    <w:rsid w:val="00751723"/>
    <w:rsid w:val="00751AC0"/>
    <w:rsid w:val="00751B01"/>
    <w:rsid w:val="00753DE8"/>
    <w:rsid w:val="00754198"/>
    <w:rsid w:val="00755FD9"/>
    <w:rsid w:val="0075641C"/>
    <w:rsid w:val="00756595"/>
    <w:rsid w:val="00756F91"/>
    <w:rsid w:val="00757305"/>
    <w:rsid w:val="007604D9"/>
    <w:rsid w:val="00760618"/>
    <w:rsid w:val="00760AFF"/>
    <w:rsid w:val="00760FAE"/>
    <w:rsid w:val="00761A61"/>
    <w:rsid w:val="00761BE6"/>
    <w:rsid w:val="007623A5"/>
    <w:rsid w:val="00762AE8"/>
    <w:rsid w:val="00763910"/>
    <w:rsid w:val="00763B84"/>
    <w:rsid w:val="007646BC"/>
    <w:rsid w:val="0076488C"/>
    <w:rsid w:val="007650B9"/>
    <w:rsid w:val="007668CC"/>
    <w:rsid w:val="0076739A"/>
    <w:rsid w:val="007701E1"/>
    <w:rsid w:val="00771434"/>
    <w:rsid w:val="00772127"/>
    <w:rsid w:val="0077219F"/>
    <w:rsid w:val="00772367"/>
    <w:rsid w:val="007724FE"/>
    <w:rsid w:val="00774881"/>
    <w:rsid w:val="00774AD1"/>
    <w:rsid w:val="00774CD7"/>
    <w:rsid w:val="0077594A"/>
    <w:rsid w:val="00775D8C"/>
    <w:rsid w:val="0077608E"/>
    <w:rsid w:val="00776142"/>
    <w:rsid w:val="0077663C"/>
    <w:rsid w:val="0078194A"/>
    <w:rsid w:val="00781E02"/>
    <w:rsid w:val="00782BCA"/>
    <w:rsid w:val="00783446"/>
    <w:rsid w:val="007836A4"/>
    <w:rsid w:val="007842F1"/>
    <w:rsid w:val="00784659"/>
    <w:rsid w:val="007848CF"/>
    <w:rsid w:val="007860B1"/>
    <w:rsid w:val="007876AC"/>
    <w:rsid w:val="0079006A"/>
    <w:rsid w:val="007902F2"/>
    <w:rsid w:val="00790370"/>
    <w:rsid w:val="00791C09"/>
    <w:rsid w:val="00791E34"/>
    <w:rsid w:val="007923D9"/>
    <w:rsid w:val="0079262C"/>
    <w:rsid w:val="007927A8"/>
    <w:rsid w:val="00792A08"/>
    <w:rsid w:val="00792E2D"/>
    <w:rsid w:val="00792F70"/>
    <w:rsid w:val="0079378E"/>
    <w:rsid w:val="00793860"/>
    <w:rsid w:val="0079438B"/>
    <w:rsid w:val="00794712"/>
    <w:rsid w:val="00795EF1"/>
    <w:rsid w:val="00796BEA"/>
    <w:rsid w:val="00796EF4"/>
    <w:rsid w:val="00797A35"/>
    <w:rsid w:val="00797C53"/>
    <w:rsid w:val="007A0106"/>
    <w:rsid w:val="007A11C3"/>
    <w:rsid w:val="007A1B86"/>
    <w:rsid w:val="007A234E"/>
    <w:rsid w:val="007A2440"/>
    <w:rsid w:val="007A38D6"/>
    <w:rsid w:val="007A3ABE"/>
    <w:rsid w:val="007A4783"/>
    <w:rsid w:val="007A4D84"/>
    <w:rsid w:val="007A50DD"/>
    <w:rsid w:val="007A565F"/>
    <w:rsid w:val="007A58EF"/>
    <w:rsid w:val="007A626C"/>
    <w:rsid w:val="007A692F"/>
    <w:rsid w:val="007A7BE0"/>
    <w:rsid w:val="007B012A"/>
    <w:rsid w:val="007B03CF"/>
    <w:rsid w:val="007B13A4"/>
    <w:rsid w:val="007B1D5E"/>
    <w:rsid w:val="007B1F91"/>
    <w:rsid w:val="007B2A5E"/>
    <w:rsid w:val="007B3709"/>
    <w:rsid w:val="007B390E"/>
    <w:rsid w:val="007B5EA8"/>
    <w:rsid w:val="007B5F59"/>
    <w:rsid w:val="007B78A0"/>
    <w:rsid w:val="007B7BF1"/>
    <w:rsid w:val="007C1334"/>
    <w:rsid w:val="007C13BB"/>
    <w:rsid w:val="007C16F9"/>
    <w:rsid w:val="007C24D3"/>
    <w:rsid w:val="007C250D"/>
    <w:rsid w:val="007C26BC"/>
    <w:rsid w:val="007C40EC"/>
    <w:rsid w:val="007C427B"/>
    <w:rsid w:val="007C530C"/>
    <w:rsid w:val="007C583C"/>
    <w:rsid w:val="007C59D1"/>
    <w:rsid w:val="007D08E4"/>
    <w:rsid w:val="007D1D20"/>
    <w:rsid w:val="007D27B9"/>
    <w:rsid w:val="007D35F0"/>
    <w:rsid w:val="007D3AB8"/>
    <w:rsid w:val="007D5865"/>
    <w:rsid w:val="007D63D3"/>
    <w:rsid w:val="007D757D"/>
    <w:rsid w:val="007D7B6E"/>
    <w:rsid w:val="007E005A"/>
    <w:rsid w:val="007E05F1"/>
    <w:rsid w:val="007E1CE1"/>
    <w:rsid w:val="007E4EA1"/>
    <w:rsid w:val="007E6938"/>
    <w:rsid w:val="007E697D"/>
    <w:rsid w:val="007E780C"/>
    <w:rsid w:val="007E7909"/>
    <w:rsid w:val="007F06B1"/>
    <w:rsid w:val="007F086F"/>
    <w:rsid w:val="007F19B9"/>
    <w:rsid w:val="007F1F05"/>
    <w:rsid w:val="007F23F3"/>
    <w:rsid w:val="007F296E"/>
    <w:rsid w:val="007F3F1A"/>
    <w:rsid w:val="007F4A8D"/>
    <w:rsid w:val="007F4B2A"/>
    <w:rsid w:val="007F4DEF"/>
    <w:rsid w:val="007F583E"/>
    <w:rsid w:val="007F5F17"/>
    <w:rsid w:val="007F5F41"/>
    <w:rsid w:val="007F6004"/>
    <w:rsid w:val="007F62F5"/>
    <w:rsid w:val="007F693E"/>
    <w:rsid w:val="007F6E2B"/>
    <w:rsid w:val="007F7533"/>
    <w:rsid w:val="007F7889"/>
    <w:rsid w:val="007F7B48"/>
    <w:rsid w:val="007F7C7B"/>
    <w:rsid w:val="007F7F37"/>
    <w:rsid w:val="007F7F77"/>
    <w:rsid w:val="008006C7"/>
    <w:rsid w:val="0080090C"/>
    <w:rsid w:val="008011B0"/>
    <w:rsid w:val="00802C1F"/>
    <w:rsid w:val="008038BE"/>
    <w:rsid w:val="008055E9"/>
    <w:rsid w:val="00806089"/>
    <w:rsid w:val="00806169"/>
    <w:rsid w:val="00806420"/>
    <w:rsid w:val="00806866"/>
    <w:rsid w:val="00806A1B"/>
    <w:rsid w:val="00807657"/>
    <w:rsid w:val="008107EA"/>
    <w:rsid w:val="0081080C"/>
    <w:rsid w:val="00810C0C"/>
    <w:rsid w:val="00810F24"/>
    <w:rsid w:val="00811890"/>
    <w:rsid w:val="008131C5"/>
    <w:rsid w:val="00813E7C"/>
    <w:rsid w:val="00814139"/>
    <w:rsid w:val="008142FD"/>
    <w:rsid w:val="00814403"/>
    <w:rsid w:val="00815361"/>
    <w:rsid w:val="008155E0"/>
    <w:rsid w:val="008155F3"/>
    <w:rsid w:val="008163D1"/>
    <w:rsid w:val="00816E41"/>
    <w:rsid w:val="00817407"/>
    <w:rsid w:val="00817C64"/>
    <w:rsid w:val="00820376"/>
    <w:rsid w:val="00820CB1"/>
    <w:rsid w:val="008214E6"/>
    <w:rsid w:val="008224C4"/>
    <w:rsid w:val="0082342D"/>
    <w:rsid w:val="0082397D"/>
    <w:rsid w:val="00823CF3"/>
    <w:rsid w:val="00824F64"/>
    <w:rsid w:val="00825B30"/>
    <w:rsid w:val="0082628D"/>
    <w:rsid w:val="00826AC4"/>
    <w:rsid w:val="00826DE0"/>
    <w:rsid w:val="00827365"/>
    <w:rsid w:val="008305F1"/>
    <w:rsid w:val="008319C2"/>
    <w:rsid w:val="00833857"/>
    <w:rsid w:val="00835031"/>
    <w:rsid w:val="00835F48"/>
    <w:rsid w:val="00836435"/>
    <w:rsid w:val="0083763E"/>
    <w:rsid w:val="00837785"/>
    <w:rsid w:val="0084192E"/>
    <w:rsid w:val="00842782"/>
    <w:rsid w:val="00842F8B"/>
    <w:rsid w:val="008433EF"/>
    <w:rsid w:val="008440BB"/>
    <w:rsid w:val="008449DE"/>
    <w:rsid w:val="00844A32"/>
    <w:rsid w:val="008457B8"/>
    <w:rsid w:val="0084734E"/>
    <w:rsid w:val="00850D74"/>
    <w:rsid w:val="00851ACB"/>
    <w:rsid w:val="008521A6"/>
    <w:rsid w:val="008550D6"/>
    <w:rsid w:val="00855A82"/>
    <w:rsid w:val="00855F6A"/>
    <w:rsid w:val="00856C94"/>
    <w:rsid w:val="008602A3"/>
    <w:rsid w:val="00861B37"/>
    <w:rsid w:val="0086234C"/>
    <w:rsid w:val="00862D24"/>
    <w:rsid w:val="0086396A"/>
    <w:rsid w:val="00863D73"/>
    <w:rsid w:val="00864349"/>
    <w:rsid w:val="00864802"/>
    <w:rsid w:val="00865355"/>
    <w:rsid w:val="00866722"/>
    <w:rsid w:val="0087040F"/>
    <w:rsid w:val="00870D8E"/>
    <w:rsid w:val="00872320"/>
    <w:rsid w:val="008725EE"/>
    <w:rsid w:val="00872BD9"/>
    <w:rsid w:val="00873095"/>
    <w:rsid w:val="00873643"/>
    <w:rsid w:val="008740DE"/>
    <w:rsid w:val="00875914"/>
    <w:rsid w:val="00876B79"/>
    <w:rsid w:val="00876EF3"/>
    <w:rsid w:val="008810BA"/>
    <w:rsid w:val="00882373"/>
    <w:rsid w:val="00882B78"/>
    <w:rsid w:val="00884D1F"/>
    <w:rsid w:val="0088627F"/>
    <w:rsid w:val="008877F9"/>
    <w:rsid w:val="00887F44"/>
    <w:rsid w:val="008903DD"/>
    <w:rsid w:val="0089078D"/>
    <w:rsid w:val="00891122"/>
    <w:rsid w:val="00891525"/>
    <w:rsid w:val="00892EA6"/>
    <w:rsid w:val="00893C09"/>
    <w:rsid w:val="00894435"/>
    <w:rsid w:val="00895261"/>
    <w:rsid w:val="00896EF5"/>
    <w:rsid w:val="008975C4"/>
    <w:rsid w:val="008977DF"/>
    <w:rsid w:val="00897F28"/>
    <w:rsid w:val="008A016C"/>
    <w:rsid w:val="008A0833"/>
    <w:rsid w:val="008A12B2"/>
    <w:rsid w:val="008A14C1"/>
    <w:rsid w:val="008A2DDC"/>
    <w:rsid w:val="008A2E0C"/>
    <w:rsid w:val="008A453B"/>
    <w:rsid w:val="008A59CB"/>
    <w:rsid w:val="008A5D01"/>
    <w:rsid w:val="008A60BF"/>
    <w:rsid w:val="008A71AF"/>
    <w:rsid w:val="008A7288"/>
    <w:rsid w:val="008A798C"/>
    <w:rsid w:val="008B0304"/>
    <w:rsid w:val="008B16E0"/>
    <w:rsid w:val="008B1F9A"/>
    <w:rsid w:val="008B29D9"/>
    <w:rsid w:val="008B306B"/>
    <w:rsid w:val="008B546F"/>
    <w:rsid w:val="008B62DC"/>
    <w:rsid w:val="008B756A"/>
    <w:rsid w:val="008B7AF5"/>
    <w:rsid w:val="008C223C"/>
    <w:rsid w:val="008C2539"/>
    <w:rsid w:val="008C36E8"/>
    <w:rsid w:val="008C39C3"/>
    <w:rsid w:val="008C4AC1"/>
    <w:rsid w:val="008C6723"/>
    <w:rsid w:val="008C6C82"/>
    <w:rsid w:val="008C7894"/>
    <w:rsid w:val="008C7A72"/>
    <w:rsid w:val="008D0AAF"/>
    <w:rsid w:val="008D0DB6"/>
    <w:rsid w:val="008D39E8"/>
    <w:rsid w:val="008D421D"/>
    <w:rsid w:val="008D446B"/>
    <w:rsid w:val="008D5AD9"/>
    <w:rsid w:val="008D5B4A"/>
    <w:rsid w:val="008D668F"/>
    <w:rsid w:val="008D6B8D"/>
    <w:rsid w:val="008D6D13"/>
    <w:rsid w:val="008E13A5"/>
    <w:rsid w:val="008E1761"/>
    <w:rsid w:val="008E27AC"/>
    <w:rsid w:val="008E3CED"/>
    <w:rsid w:val="008E4329"/>
    <w:rsid w:val="008E4BF6"/>
    <w:rsid w:val="008E6A57"/>
    <w:rsid w:val="008E6B4E"/>
    <w:rsid w:val="008E7F81"/>
    <w:rsid w:val="008F0AD6"/>
    <w:rsid w:val="008F0E7A"/>
    <w:rsid w:val="008F1F9C"/>
    <w:rsid w:val="008F2B0B"/>
    <w:rsid w:val="008F2CDD"/>
    <w:rsid w:val="008F319A"/>
    <w:rsid w:val="008F32DD"/>
    <w:rsid w:val="008F39CB"/>
    <w:rsid w:val="008F49A3"/>
    <w:rsid w:val="008F4ED6"/>
    <w:rsid w:val="008F5C50"/>
    <w:rsid w:val="008F6A03"/>
    <w:rsid w:val="008F6BD3"/>
    <w:rsid w:val="008F6BDB"/>
    <w:rsid w:val="008F7296"/>
    <w:rsid w:val="008F73A0"/>
    <w:rsid w:val="008F775E"/>
    <w:rsid w:val="00900A7E"/>
    <w:rsid w:val="009018FE"/>
    <w:rsid w:val="00903160"/>
    <w:rsid w:val="00903D74"/>
    <w:rsid w:val="00904B7D"/>
    <w:rsid w:val="00905959"/>
    <w:rsid w:val="00905C5B"/>
    <w:rsid w:val="009067E4"/>
    <w:rsid w:val="00906CEB"/>
    <w:rsid w:val="009070A1"/>
    <w:rsid w:val="009070F2"/>
    <w:rsid w:val="00907302"/>
    <w:rsid w:val="009110AA"/>
    <w:rsid w:val="009111AC"/>
    <w:rsid w:val="00913434"/>
    <w:rsid w:val="00914547"/>
    <w:rsid w:val="009146B4"/>
    <w:rsid w:val="009147AC"/>
    <w:rsid w:val="00914CD6"/>
    <w:rsid w:val="00915F3E"/>
    <w:rsid w:val="0091630D"/>
    <w:rsid w:val="00916C38"/>
    <w:rsid w:val="00921216"/>
    <w:rsid w:val="00922867"/>
    <w:rsid w:val="00923616"/>
    <w:rsid w:val="0092366C"/>
    <w:rsid w:val="0092445F"/>
    <w:rsid w:val="00926277"/>
    <w:rsid w:val="009262D5"/>
    <w:rsid w:val="00926678"/>
    <w:rsid w:val="009266E4"/>
    <w:rsid w:val="00927B06"/>
    <w:rsid w:val="00927D48"/>
    <w:rsid w:val="0093171C"/>
    <w:rsid w:val="00931F0C"/>
    <w:rsid w:val="009321F7"/>
    <w:rsid w:val="00932C9D"/>
    <w:rsid w:val="009338D8"/>
    <w:rsid w:val="00933925"/>
    <w:rsid w:val="00933C38"/>
    <w:rsid w:val="00933D98"/>
    <w:rsid w:val="00934788"/>
    <w:rsid w:val="00934DD2"/>
    <w:rsid w:val="00935919"/>
    <w:rsid w:val="00935AEC"/>
    <w:rsid w:val="009369E0"/>
    <w:rsid w:val="00936CC3"/>
    <w:rsid w:val="00936CCF"/>
    <w:rsid w:val="009379F1"/>
    <w:rsid w:val="00940F03"/>
    <w:rsid w:val="0094243E"/>
    <w:rsid w:val="00942F8F"/>
    <w:rsid w:val="00943DBE"/>
    <w:rsid w:val="00944513"/>
    <w:rsid w:val="00944CA2"/>
    <w:rsid w:val="009465F2"/>
    <w:rsid w:val="0095073E"/>
    <w:rsid w:val="00950ABF"/>
    <w:rsid w:val="00952704"/>
    <w:rsid w:val="00952F20"/>
    <w:rsid w:val="00952F92"/>
    <w:rsid w:val="009530D2"/>
    <w:rsid w:val="0095397F"/>
    <w:rsid w:val="00954893"/>
    <w:rsid w:val="00954D99"/>
    <w:rsid w:val="009556F2"/>
    <w:rsid w:val="00955D84"/>
    <w:rsid w:val="0095678C"/>
    <w:rsid w:val="00956B36"/>
    <w:rsid w:val="00956CB9"/>
    <w:rsid w:val="00960A1C"/>
    <w:rsid w:val="00960B46"/>
    <w:rsid w:val="00960B6D"/>
    <w:rsid w:val="00960C4C"/>
    <w:rsid w:val="00961335"/>
    <w:rsid w:val="00961C0F"/>
    <w:rsid w:val="00962AF6"/>
    <w:rsid w:val="00963167"/>
    <w:rsid w:val="009635D7"/>
    <w:rsid w:val="00963634"/>
    <w:rsid w:val="009636DD"/>
    <w:rsid w:val="009637E8"/>
    <w:rsid w:val="00963A63"/>
    <w:rsid w:val="00964BFF"/>
    <w:rsid w:val="0096509D"/>
    <w:rsid w:val="009656D4"/>
    <w:rsid w:val="00965A1A"/>
    <w:rsid w:val="00967398"/>
    <w:rsid w:val="009676BF"/>
    <w:rsid w:val="00967725"/>
    <w:rsid w:val="00967735"/>
    <w:rsid w:val="00970668"/>
    <w:rsid w:val="00971235"/>
    <w:rsid w:val="009717A2"/>
    <w:rsid w:val="00971FCB"/>
    <w:rsid w:val="009724EE"/>
    <w:rsid w:val="00974D51"/>
    <w:rsid w:val="00974D6A"/>
    <w:rsid w:val="00974E54"/>
    <w:rsid w:val="00975043"/>
    <w:rsid w:val="00976E00"/>
    <w:rsid w:val="00976E50"/>
    <w:rsid w:val="0097708D"/>
    <w:rsid w:val="00980054"/>
    <w:rsid w:val="00980692"/>
    <w:rsid w:val="00980C82"/>
    <w:rsid w:val="00981855"/>
    <w:rsid w:val="00982D49"/>
    <w:rsid w:val="00983C48"/>
    <w:rsid w:val="009841F2"/>
    <w:rsid w:val="009845D7"/>
    <w:rsid w:val="00984C68"/>
    <w:rsid w:val="00985896"/>
    <w:rsid w:val="00986A0B"/>
    <w:rsid w:val="00986A81"/>
    <w:rsid w:val="00986E03"/>
    <w:rsid w:val="009871BB"/>
    <w:rsid w:val="00987EFC"/>
    <w:rsid w:val="009918FB"/>
    <w:rsid w:val="00991BF1"/>
    <w:rsid w:val="00993261"/>
    <w:rsid w:val="00993408"/>
    <w:rsid w:val="00993FDC"/>
    <w:rsid w:val="009949AF"/>
    <w:rsid w:val="00994CBD"/>
    <w:rsid w:val="00995398"/>
    <w:rsid w:val="00995D57"/>
    <w:rsid w:val="00995E02"/>
    <w:rsid w:val="0099676B"/>
    <w:rsid w:val="009973B8"/>
    <w:rsid w:val="00997A7F"/>
    <w:rsid w:val="00997C1E"/>
    <w:rsid w:val="009A0341"/>
    <w:rsid w:val="009A4C2E"/>
    <w:rsid w:val="009A52F5"/>
    <w:rsid w:val="009A64C3"/>
    <w:rsid w:val="009A6637"/>
    <w:rsid w:val="009A7236"/>
    <w:rsid w:val="009B0645"/>
    <w:rsid w:val="009B1501"/>
    <w:rsid w:val="009B19AB"/>
    <w:rsid w:val="009B1F79"/>
    <w:rsid w:val="009B64F5"/>
    <w:rsid w:val="009B65EF"/>
    <w:rsid w:val="009B7455"/>
    <w:rsid w:val="009B7483"/>
    <w:rsid w:val="009B74D4"/>
    <w:rsid w:val="009C0124"/>
    <w:rsid w:val="009C02F8"/>
    <w:rsid w:val="009C12F2"/>
    <w:rsid w:val="009C141A"/>
    <w:rsid w:val="009C17E3"/>
    <w:rsid w:val="009C2BF3"/>
    <w:rsid w:val="009C32E6"/>
    <w:rsid w:val="009C4C82"/>
    <w:rsid w:val="009C55CA"/>
    <w:rsid w:val="009C5615"/>
    <w:rsid w:val="009C58FA"/>
    <w:rsid w:val="009C6074"/>
    <w:rsid w:val="009C6133"/>
    <w:rsid w:val="009C6CAD"/>
    <w:rsid w:val="009C7680"/>
    <w:rsid w:val="009C7EE6"/>
    <w:rsid w:val="009D01BB"/>
    <w:rsid w:val="009D0916"/>
    <w:rsid w:val="009D0CF2"/>
    <w:rsid w:val="009D110C"/>
    <w:rsid w:val="009D1C9C"/>
    <w:rsid w:val="009D1CF3"/>
    <w:rsid w:val="009D1FC4"/>
    <w:rsid w:val="009D538A"/>
    <w:rsid w:val="009D6C7B"/>
    <w:rsid w:val="009D6F60"/>
    <w:rsid w:val="009E063D"/>
    <w:rsid w:val="009E1A02"/>
    <w:rsid w:val="009E1D2E"/>
    <w:rsid w:val="009E1F88"/>
    <w:rsid w:val="009E2DAD"/>
    <w:rsid w:val="009E4584"/>
    <w:rsid w:val="009E4AAC"/>
    <w:rsid w:val="009E4F22"/>
    <w:rsid w:val="009E5504"/>
    <w:rsid w:val="009E6071"/>
    <w:rsid w:val="009E695D"/>
    <w:rsid w:val="009E6CBF"/>
    <w:rsid w:val="009E72F7"/>
    <w:rsid w:val="009F01A4"/>
    <w:rsid w:val="009F364E"/>
    <w:rsid w:val="009F42EE"/>
    <w:rsid w:val="009F43B0"/>
    <w:rsid w:val="009F4F1D"/>
    <w:rsid w:val="009F54C3"/>
    <w:rsid w:val="009F5B2B"/>
    <w:rsid w:val="009F5E32"/>
    <w:rsid w:val="009F6727"/>
    <w:rsid w:val="009F6B39"/>
    <w:rsid w:val="00A00400"/>
    <w:rsid w:val="00A02E11"/>
    <w:rsid w:val="00A03D2D"/>
    <w:rsid w:val="00A04443"/>
    <w:rsid w:val="00A046A9"/>
    <w:rsid w:val="00A048D2"/>
    <w:rsid w:val="00A04B51"/>
    <w:rsid w:val="00A06306"/>
    <w:rsid w:val="00A06EF3"/>
    <w:rsid w:val="00A07936"/>
    <w:rsid w:val="00A119CE"/>
    <w:rsid w:val="00A12825"/>
    <w:rsid w:val="00A15586"/>
    <w:rsid w:val="00A15C61"/>
    <w:rsid w:val="00A17A2E"/>
    <w:rsid w:val="00A202D7"/>
    <w:rsid w:val="00A2073B"/>
    <w:rsid w:val="00A20814"/>
    <w:rsid w:val="00A210E1"/>
    <w:rsid w:val="00A212B9"/>
    <w:rsid w:val="00A21E76"/>
    <w:rsid w:val="00A230D4"/>
    <w:rsid w:val="00A23F3D"/>
    <w:rsid w:val="00A24722"/>
    <w:rsid w:val="00A24C51"/>
    <w:rsid w:val="00A25174"/>
    <w:rsid w:val="00A2684B"/>
    <w:rsid w:val="00A27679"/>
    <w:rsid w:val="00A277E9"/>
    <w:rsid w:val="00A27D51"/>
    <w:rsid w:val="00A27DCB"/>
    <w:rsid w:val="00A30BE2"/>
    <w:rsid w:val="00A31206"/>
    <w:rsid w:val="00A31FBC"/>
    <w:rsid w:val="00A32B4C"/>
    <w:rsid w:val="00A33084"/>
    <w:rsid w:val="00A3310A"/>
    <w:rsid w:val="00A34363"/>
    <w:rsid w:val="00A343ED"/>
    <w:rsid w:val="00A3490B"/>
    <w:rsid w:val="00A34CA3"/>
    <w:rsid w:val="00A36589"/>
    <w:rsid w:val="00A366BB"/>
    <w:rsid w:val="00A369D9"/>
    <w:rsid w:val="00A36A51"/>
    <w:rsid w:val="00A36D35"/>
    <w:rsid w:val="00A373B0"/>
    <w:rsid w:val="00A40200"/>
    <w:rsid w:val="00A40B94"/>
    <w:rsid w:val="00A4143E"/>
    <w:rsid w:val="00A4145B"/>
    <w:rsid w:val="00A419F9"/>
    <w:rsid w:val="00A41C8E"/>
    <w:rsid w:val="00A42AC5"/>
    <w:rsid w:val="00A45F05"/>
    <w:rsid w:val="00A460B3"/>
    <w:rsid w:val="00A50236"/>
    <w:rsid w:val="00A5049D"/>
    <w:rsid w:val="00A5053B"/>
    <w:rsid w:val="00A51396"/>
    <w:rsid w:val="00A5164E"/>
    <w:rsid w:val="00A51841"/>
    <w:rsid w:val="00A518BA"/>
    <w:rsid w:val="00A51C9C"/>
    <w:rsid w:val="00A5276D"/>
    <w:rsid w:val="00A52A25"/>
    <w:rsid w:val="00A52B9D"/>
    <w:rsid w:val="00A532F2"/>
    <w:rsid w:val="00A536F3"/>
    <w:rsid w:val="00A53C96"/>
    <w:rsid w:val="00A53E3D"/>
    <w:rsid w:val="00A5474B"/>
    <w:rsid w:val="00A54ABB"/>
    <w:rsid w:val="00A55DB4"/>
    <w:rsid w:val="00A56B23"/>
    <w:rsid w:val="00A56BAE"/>
    <w:rsid w:val="00A571A3"/>
    <w:rsid w:val="00A574E6"/>
    <w:rsid w:val="00A5768A"/>
    <w:rsid w:val="00A57FB7"/>
    <w:rsid w:val="00A603F1"/>
    <w:rsid w:val="00A60AF3"/>
    <w:rsid w:val="00A62125"/>
    <w:rsid w:val="00A628E1"/>
    <w:rsid w:val="00A62A49"/>
    <w:rsid w:val="00A62FF4"/>
    <w:rsid w:val="00A64469"/>
    <w:rsid w:val="00A6600C"/>
    <w:rsid w:val="00A6607B"/>
    <w:rsid w:val="00A67B24"/>
    <w:rsid w:val="00A705AF"/>
    <w:rsid w:val="00A70E27"/>
    <w:rsid w:val="00A71406"/>
    <w:rsid w:val="00A7154C"/>
    <w:rsid w:val="00A72072"/>
    <w:rsid w:val="00A72420"/>
    <w:rsid w:val="00A72B38"/>
    <w:rsid w:val="00A72F2D"/>
    <w:rsid w:val="00A730A5"/>
    <w:rsid w:val="00A74619"/>
    <w:rsid w:val="00A7512B"/>
    <w:rsid w:val="00A75204"/>
    <w:rsid w:val="00A754C5"/>
    <w:rsid w:val="00A75C61"/>
    <w:rsid w:val="00A76B77"/>
    <w:rsid w:val="00A77EDC"/>
    <w:rsid w:val="00A801D4"/>
    <w:rsid w:val="00A803B4"/>
    <w:rsid w:val="00A80B31"/>
    <w:rsid w:val="00A81171"/>
    <w:rsid w:val="00A81A66"/>
    <w:rsid w:val="00A81C51"/>
    <w:rsid w:val="00A81CAE"/>
    <w:rsid w:val="00A8343A"/>
    <w:rsid w:val="00A8370B"/>
    <w:rsid w:val="00A841AC"/>
    <w:rsid w:val="00A85B27"/>
    <w:rsid w:val="00A86A32"/>
    <w:rsid w:val="00A86BE5"/>
    <w:rsid w:val="00A87166"/>
    <w:rsid w:val="00A87618"/>
    <w:rsid w:val="00A9051A"/>
    <w:rsid w:val="00A9137C"/>
    <w:rsid w:val="00A913A4"/>
    <w:rsid w:val="00A919EB"/>
    <w:rsid w:val="00A92112"/>
    <w:rsid w:val="00A93CCE"/>
    <w:rsid w:val="00A93D29"/>
    <w:rsid w:val="00A9470E"/>
    <w:rsid w:val="00A94C4A"/>
    <w:rsid w:val="00A9569D"/>
    <w:rsid w:val="00A95CB4"/>
    <w:rsid w:val="00A965E4"/>
    <w:rsid w:val="00A96E73"/>
    <w:rsid w:val="00A96F49"/>
    <w:rsid w:val="00A97730"/>
    <w:rsid w:val="00AA07BA"/>
    <w:rsid w:val="00AA1238"/>
    <w:rsid w:val="00AA12D1"/>
    <w:rsid w:val="00AA15D4"/>
    <w:rsid w:val="00AA1B47"/>
    <w:rsid w:val="00AA2057"/>
    <w:rsid w:val="00AA3E76"/>
    <w:rsid w:val="00AA3E94"/>
    <w:rsid w:val="00AA3ECD"/>
    <w:rsid w:val="00AA4289"/>
    <w:rsid w:val="00AA4EAE"/>
    <w:rsid w:val="00AA561C"/>
    <w:rsid w:val="00AB0492"/>
    <w:rsid w:val="00AB1481"/>
    <w:rsid w:val="00AB1F6D"/>
    <w:rsid w:val="00AB33F6"/>
    <w:rsid w:val="00AB4C11"/>
    <w:rsid w:val="00AB4FDE"/>
    <w:rsid w:val="00AB51A8"/>
    <w:rsid w:val="00AB5923"/>
    <w:rsid w:val="00AB61AB"/>
    <w:rsid w:val="00AB6809"/>
    <w:rsid w:val="00AB7004"/>
    <w:rsid w:val="00AC1741"/>
    <w:rsid w:val="00AC21EE"/>
    <w:rsid w:val="00AC2980"/>
    <w:rsid w:val="00AC3F03"/>
    <w:rsid w:val="00AC452A"/>
    <w:rsid w:val="00AC61C9"/>
    <w:rsid w:val="00AC656A"/>
    <w:rsid w:val="00AC6F76"/>
    <w:rsid w:val="00AC731B"/>
    <w:rsid w:val="00AC7BFE"/>
    <w:rsid w:val="00AD08B7"/>
    <w:rsid w:val="00AD09F3"/>
    <w:rsid w:val="00AD181D"/>
    <w:rsid w:val="00AD18CA"/>
    <w:rsid w:val="00AD343F"/>
    <w:rsid w:val="00AD3D94"/>
    <w:rsid w:val="00AD3E4F"/>
    <w:rsid w:val="00AD4B81"/>
    <w:rsid w:val="00AD4FC7"/>
    <w:rsid w:val="00AD5CBB"/>
    <w:rsid w:val="00AD7372"/>
    <w:rsid w:val="00AE0D0C"/>
    <w:rsid w:val="00AE19FC"/>
    <w:rsid w:val="00AE1EEA"/>
    <w:rsid w:val="00AE1F5D"/>
    <w:rsid w:val="00AE20E0"/>
    <w:rsid w:val="00AE21BC"/>
    <w:rsid w:val="00AE29EA"/>
    <w:rsid w:val="00AE3249"/>
    <w:rsid w:val="00AE3614"/>
    <w:rsid w:val="00AE396D"/>
    <w:rsid w:val="00AE425E"/>
    <w:rsid w:val="00AE48AA"/>
    <w:rsid w:val="00AE5158"/>
    <w:rsid w:val="00AE581A"/>
    <w:rsid w:val="00AE74C4"/>
    <w:rsid w:val="00AE7806"/>
    <w:rsid w:val="00AE78AB"/>
    <w:rsid w:val="00AF1156"/>
    <w:rsid w:val="00AF1C34"/>
    <w:rsid w:val="00AF1D6A"/>
    <w:rsid w:val="00AF1DFE"/>
    <w:rsid w:val="00AF1E7B"/>
    <w:rsid w:val="00AF41E0"/>
    <w:rsid w:val="00AF435A"/>
    <w:rsid w:val="00AF45CD"/>
    <w:rsid w:val="00AF460E"/>
    <w:rsid w:val="00AF4C70"/>
    <w:rsid w:val="00AF58F0"/>
    <w:rsid w:val="00AF6134"/>
    <w:rsid w:val="00AF709B"/>
    <w:rsid w:val="00AF74B2"/>
    <w:rsid w:val="00AF790F"/>
    <w:rsid w:val="00B009DD"/>
    <w:rsid w:val="00B00B30"/>
    <w:rsid w:val="00B00C8E"/>
    <w:rsid w:val="00B01455"/>
    <w:rsid w:val="00B01BC5"/>
    <w:rsid w:val="00B0281F"/>
    <w:rsid w:val="00B02FA8"/>
    <w:rsid w:val="00B03245"/>
    <w:rsid w:val="00B03286"/>
    <w:rsid w:val="00B03D62"/>
    <w:rsid w:val="00B03E8D"/>
    <w:rsid w:val="00B044A0"/>
    <w:rsid w:val="00B04F0D"/>
    <w:rsid w:val="00B050DA"/>
    <w:rsid w:val="00B05B2B"/>
    <w:rsid w:val="00B06CBA"/>
    <w:rsid w:val="00B07F52"/>
    <w:rsid w:val="00B10117"/>
    <w:rsid w:val="00B1024A"/>
    <w:rsid w:val="00B11122"/>
    <w:rsid w:val="00B11AF0"/>
    <w:rsid w:val="00B11B7B"/>
    <w:rsid w:val="00B12D09"/>
    <w:rsid w:val="00B12EC5"/>
    <w:rsid w:val="00B12F05"/>
    <w:rsid w:val="00B134BA"/>
    <w:rsid w:val="00B13A8B"/>
    <w:rsid w:val="00B13B7A"/>
    <w:rsid w:val="00B1436F"/>
    <w:rsid w:val="00B15F96"/>
    <w:rsid w:val="00B17C39"/>
    <w:rsid w:val="00B2019B"/>
    <w:rsid w:val="00B201E6"/>
    <w:rsid w:val="00B20429"/>
    <w:rsid w:val="00B21938"/>
    <w:rsid w:val="00B21F58"/>
    <w:rsid w:val="00B22714"/>
    <w:rsid w:val="00B22E42"/>
    <w:rsid w:val="00B235D1"/>
    <w:rsid w:val="00B251C8"/>
    <w:rsid w:val="00B258BA"/>
    <w:rsid w:val="00B305DA"/>
    <w:rsid w:val="00B305FA"/>
    <w:rsid w:val="00B3081F"/>
    <w:rsid w:val="00B3097E"/>
    <w:rsid w:val="00B33900"/>
    <w:rsid w:val="00B33FE6"/>
    <w:rsid w:val="00B3558C"/>
    <w:rsid w:val="00B35630"/>
    <w:rsid w:val="00B35D3B"/>
    <w:rsid w:val="00B35F3B"/>
    <w:rsid w:val="00B36054"/>
    <w:rsid w:val="00B36882"/>
    <w:rsid w:val="00B37001"/>
    <w:rsid w:val="00B376D9"/>
    <w:rsid w:val="00B40DAC"/>
    <w:rsid w:val="00B40E4D"/>
    <w:rsid w:val="00B40F17"/>
    <w:rsid w:val="00B41030"/>
    <w:rsid w:val="00B41066"/>
    <w:rsid w:val="00B414EF"/>
    <w:rsid w:val="00B4173E"/>
    <w:rsid w:val="00B41B83"/>
    <w:rsid w:val="00B422F8"/>
    <w:rsid w:val="00B42B64"/>
    <w:rsid w:val="00B43C91"/>
    <w:rsid w:val="00B441FC"/>
    <w:rsid w:val="00B4482F"/>
    <w:rsid w:val="00B44956"/>
    <w:rsid w:val="00B45DCE"/>
    <w:rsid w:val="00B460D4"/>
    <w:rsid w:val="00B4687C"/>
    <w:rsid w:val="00B473A1"/>
    <w:rsid w:val="00B4787A"/>
    <w:rsid w:val="00B5108A"/>
    <w:rsid w:val="00B514FB"/>
    <w:rsid w:val="00B51DD9"/>
    <w:rsid w:val="00B52362"/>
    <w:rsid w:val="00B52654"/>
    <w:rsid w:val="00B53061"/>
    <w:rsid w:val="00B5308E"/>
    <w:rsid w:val="00B535A2"/>
    <w:rsid w:val="00B550A5"/>
    <w:rsid w:val="00B553B0"/>
    <w:rsid w:val="00B5545C"/>
    <w:rsid w:val="00B55A71"/>
    <w:rsid w:val="00B55E7F"/>
    <w:rsid w:val="00B568D4"/>
    <w:rsid w:val="00B572A5"/>
    <w:rsid w:val="00B576FA"/>
    <w:rsid w:val="00B57F05"/>
    <w:rsid w:val="00B6073C"/>
    <w:rsid w:val="00B60926"/>
    <w:rsid w:val="00B6134B"/>
    <w:rsid w:val="00B61770"/>
    <w:rsid w:val="00B63427"/>
    <w:rsid w:val="00B63981"/>
    <w:rsid w:val="00B647C9"/>
    <w:rsid w:val="00B65346"/>
    <w:rsid w:val="00B65E94"/>
    <w:rsid w:val="00B6672D"/>
    <w:rsid w:val="00B66B89"/>
    <w:rsid w:val="00B67A26"/>
    <w:rsid w:val="00B67B29"/>
    <w:rsid w:val="00B70527"/>
    <w:rsid w:val="00B708E5"/>
    <w:rsid w:val="00B70F7B"/>
    <w:rsid w:val="00B73AD6"/>
    <w:rsid w:val="00B73C14"/>
    <w:rsid w:val="00B7503F"/>
    <w:rsid w:val="00B76AE7"/>
    <w:rsid w:val="00B76D3A"/>
    <w:rsid w:val="00B76E70"/>
    <w:rsid w:val="00B77272"/>
    <w:rsid w:val="00B808D8"/>
    <w:rsid w:val="00B80964"/>
    <w:rsid w:val="00B81106"/>
    <w:rsid w:val="00B8296A"/>
    <w:rsid w:val="00B8316E"/>
    <w:rsid w:val="00B84525"/>
    <w:rsid w:val="00B846CF"/>
    <w:rsid w:val="00B85278"/>
    <w:rsid w:val="00B90AD4"/>
    <w:rsid w:val="00B9153D"/>
    <w:rsid w:val="00B915E9"/>
    <w:rsid w:val="00B9217C"/>
    <w:rsid w:val="00B92E75"/>
    <w:rsid w:val="00B933E9"/>
    <w:rsid w:val="00B935D4"/>
    <w:rsid w:val="00B93704"/>
    <w:rsid w:val="00B9416B"/>
    <w:rsid w:val="00B9458E"/>
    <w:rsid w:val="00B94A76"/>
    <w:rsid w:val="00B958F7"/>
    <w:rsid w:val="00B95986"/>
    <w:rsid w:val="00B95A9C"/>
    <w:rsid w:val="00B96086"/>
    <w:rsid w:val="00B961DC"/>
    <w:rsid w:val="00B9636D"/>
    <w:rsid w:val="00B9699C"/>
    <w:rsid w:val="00B9741B"/>
    <w:rsid w:val="00B97815"/>
    <w:rsid w:val="00B978D8"/>
    <w:rsid w:val="00BA0E2F"/>
    <w:rsid w:val="00BA114F"/>
    <w:rsid w:val="00BA2857"/>
    <w:rsid w:val="00BA3FFC"/>
    <w:rsid w:val="00BA5A6C"/>
    <w:rsid w:val="00BA7732"/>
    <w:rsid w:val="00BA7952"/>
    <w:rsid w:val="00BB1F88"/>
    <w:rsid w:val="00BB21E0"/>
    <w:rsid w:val="00BB2369"/>
    <w:rsid w:val="00BB2B61"/>
    <w:rsid w:val="00BB318E"/>
    <w:rsid w:val="00BB3896"/>
    <w:rsid w:val="00BB39D3"/>
    <w:rsid w:val="00BB3E3C"/>
    <w:rsid w:val="00BB480F"/>
    <w:rsid w:val="00BB4D30"/>
    <w:rsid w:val="00BB505E"/>
    <w:rsid w:val="00BB5963"/>
    <w:rsid w:val="00BB59E5"/>
    <w:rsid w:val="00BB5E4A"/>
    <w:rsid w:val="00BB614A"/>
    <w:rsid w:val="00BB61F7"/>
    <w:rsid w:val="00BB654F"/>
    <w:rsid w:val="00BB7AE4"/>
    <w:rsid w:val="00BC000D"/>
    <w:rsid w:val="00BC05DC"/>
    <w:rsid w:val="00BC0918"/>
    <w:rsid w:val="00BC1E62"/>
    <w:rsid w:val="00BC223C"/>
    <w:rsid w:val="00BC28A0"/>
    <w:rsid w:val="00BC29CA"/>
    <w:rsid w:val="00BC5499"/>
    <w:rsid w:val="00BC5CC4"/>
    <w:rsid w:val="00BC773A"/>
    <w:rsid w:val="00BD00E7"/>
    <w:rsid w:val="00BD0557"/>
    <w:rsid w:val="00BD110D"/>
    <w:rsid w:val="00BD12AC"/>
    <w:rsid w:val="00BD3758"/>
    <w:rsid w:val="00BD3B09"/>
    <w:rsid w:val="00BD3D09"/>
    <w:rsid w:val="00BD4EB4"/>
    <w:rsid w:val="00BD580D"/>
    <w:rsid w:val="00BD6216"/>
    <w:rsid w:val="00BD7ED8"/>
    <w:rsid w:val="00BE1128"/>
    <w:rsid w:val="00BE2285"/>
    <w:rsid w:val="00BE2490"/>
    <w:rsid w:val="00BE24A2"/>
    <w:rsid w:val="00BE283D"/>
    <w:rsid w:val="00BE2DFE"/>
    <w:rsid w:val="00BE35B8"/>
    <w:rsid w:val="00BE4633"/>
    <w:rsid w:val="00BE4A86"/>
    <w:rsid w:val="00BE4DA3"/>
    <w:rsid w:val="00BE5761"/>
    <w:rsid w:val="00BE6FDC"/>
    <w:rsid w:val="00BF1467"/>
    <w:rsid w:val="00BF2F87"/>
    <w:rsid w:val="00BF33A7"/>
    <w:rsid w:val="00BF33DF"/>
    <w:rsid w:val="00BF38CA"/>
    <w:rsid w:val="00BF44C6"/>
    <w:rsid w:val="00BF4DEF"/>
    <w:rsid w:val="00BF5107"/>
    <w:rsid w:val="00BF5FB3"/>
    <w:rsid w:val="00BF60E6"/>
    <w:rsid w:val="00BF68ED"/>
    <w:rsid w:val="00BF6995"/>
    <w:rsid w:val="00BF6A79"/>
    <w:rsid w:val="00C00333"/>
    <w:rsid w:val="00C01DE0"/>
    <w:rsid w:val="00C01F16"/>
    <w:rsid w:val="00C02046"/>
    <w:rsid w:val="00C02399"/>
    <w:rsid w:val="00C02464"/>
    <w:rsid w:val="00C02B42"/>
    <w:rsid w:val="00C03006"/>
    <w:rsid w:val="00C033A3"/>
    <w:rsid w:val="00C03F8A"/>
    <w:rsid w:val="00C041B8"/>
    <w:rsid w:val="00C043D0"/>
    <w:rsid w:val="00C0452F"/>
    <w:rsid w:val="00C04624"/>
    <w:rsid w:val="00C058D7"/>
    <w:rsid w:val="00C058DF"/>
    <w:rsid w:val="00C07335"/>
    <w:rsid w:val="00C07413"/>
    <w:rsid w:val="00C07A1B"/>
    <w:rsid w:val="00C113FF"/>
    <w:rsid w:val="00C1161D"/>
    <w:rsid w:val="00C12E92"/>
    <w:rsid w:val="00C13E1B"/>
    <w:rsid w:val="00C144CC"/>
    <w:rsid w:val="00C14B36"/>
    <w:rsid w:val="00C15825"/>
    <w:rsid w:val="00C15A7B"/>
    <w:rsid w:val="00C169DD"/>
    <w:rsid w:val="00C21077"/>
    <w:rsid w:val="00C22488"/>
    <w:rsid w:val="00C22913"/>
    <w:rsid w:val="00C2395F"/>
    <w:rsid w:val="00C243FF"/>
    <w:rsid w:val="00C249B4"/>
    <w:rsid w:val="00C24EFE"/>
    <w:rsid w:val="00C25353"/>
    <w:rsid w:val="00C25DA5"/>
    <w:rsid w:val="00C26509"/>
    <w:rsid w:val="00C2701A"/>
    <w:rsid w:val="00C2769F"/>
    <w:rsid w:val="00C27B06"/>
    <w:rsid w:val="00C27EF5"/>
    <w:rsid w:val="00C30384"/>
    <w:rsid w:val="00C30833"/>
    <w:rsid w:val="00C31A85"/>
    <w:rsid w:val="00C31E78"/>
    <w:rsid w:val="00C324ED"/>
    <w:rsid w:val="00C32B65"/>
    <w:rsid w:val="00C32F90"/>
    <w:rsid w:val="00C33FC3"/>
    <w:rsid w:val="00C34FDD"/>
    <w:rsid w:val="00C35D74"/>
    <w:rsid w:val="00C35DFF"/>
    <w:rsid w:val="00C35F37"/>
    <w:rsid w:val="00C3755F"/>
    <w:rsid w:val="00C37611"/>
    <w:rsid w:val="00C37AB9"/>
    <w:rsid w:val="00C37F45"/>
    <w:rsid w:val="00C40791"/>
    <w:rsid w:val="00C40920"/>
    <w:rsid w:val="00C438F1"/>
    <w:rsid w:val="00C449ED"/>
    <w:rsid w:val="00C45EA5"/>
    <w:rsid w:val="00C4652A"/>
    <w:rsid w:val="00C46689"/>
    <w:rsid w:val="00C4688B"/>
    <w:rsid w:val="00C47158"/>
    <w:rsid w:val="00C5011F"/>
    <w:rsid w:val="00C50A13"/>
    <w:rsid w:val="00C50A78"/>
    <w:rsid w:val="00C5189C"/>
    <w:rsid w:val="00C52B52"/>
    <w:rsid w:val="00C52E74"/>
    <w:rsid w:val="00C53276"/>
    <w:rsid w:val="00C536A9"/>
    <w:rsid w:val="00C53800"/>
    <w:rsid w:val="00C55BD3"/>
    <w:rsid w:val="00C55EA5"/>
    <w:rsid w:val="00C56C0E"/>
    <w:rsid w:val="00C56E8F"/>
    <w:rsid w:val="00C57623"/>
    <w:rsid w:val="00C57850"/>
    <w:rsid w:val="00C578D3"/>
    <w:rsid w:val="00C57F97"/>
    <w:rsid w:val="00C60FA6"/>
    <w:rsid w:val="00C61D8E"/>
    <w:rsid w:val="00C61FCD"/>
    <w:rsid w:val="00C62013"/>
    <w:rsid w:val="00C6310D"/>
    <w:rsid w:val="00C63A44"/>
    <w:rsid w:val="00C6410C"/>
    <w:rsid w:val="00C64858"/>
    <w:rsid w:val="00C64CA4"/>
    <w:rsid w:val="00C65987"/>
    <w:rsid w:val="00C67358"/>
    <w:rsid w:val="00C673FB"/>
    <w:rsid w:val="00C6740B"/>
    <w:rsid w:val="00C6755D"/>
    <w:rsid w:val="00C70D95"/>
    <w:rsid w:val="00C71318"/>
    <w:rsid w:val="00C739E6"/>
    <w:rsid w:val="00C73C49"/>
    <w:rsid w:val="00C74896"/>
    <w:rsid w:val="00C7678A"/>
    <w:rsid w:val="00C7699D"/>
    <w:rsid w:val="00C77A5C"/>
    <w:rsid w:val="00C77C39"/>
    <w:rsid w:val="00C8015D"/>
    <w:rsid w:val="00C8041E"/>
    <w:rsid w:val="00C80C76"/>
    <w:rsid w:val="00C80D6F"/>
    <w:rsid w:val="00C81CB6"/>
    <w:rsid w:val="00C82167"/>
    <w:rsid w:val="00C824F1"/>
    <w:rsid w:val="00C82E06"/>
    <w:rsid w:val="00C8324B"/>
    <w:rsid w:val="00C836A2"/>
    <w:rsid w:val="00C83B4D"/>
    <w:rsid w:val="00C84817"/>
    <w:rsid w:val="00C84F76"/>
    <w:rsid w:val="00C85B6A"/>
    <w:rsid w:val="00C85D66"/>
    <w:rsid w:val="00C86B16"/>
    <w:rsid w:val="00C87221"/>
    <w:rsid w:val="00C8744D"/>
    <w:rsid w:val="00C9095D"/>
    <w:rsid w:val="00C91B63"/>
    <w:rsid w:val="00C92AD4"/>
    <w:rsid w:val="00C92EAE"/>
    <w:rsid w:val="00C9342F"/>
    <w:rsid w:val="00C93489"/>
    <w:rsid w:val="00C93919"/>
    <w:rsid w:val="00C93DAA"/>
    <w:rsid w:val="00C94CE2"/>
    <w:rsid w:val="00C94DF4"/>
    <w:rsid w:val="00C95378"/>
    <w:rsid w:val="00C95A31"/>
    <w:rsid w:val="00C95BE8"/>
    <w:rsid w:val="00C962CB"/>
    <w:rsid w:val="00C965EB"/>
    <w:rsid w:val="00C9671C"/>
    <w:rsid w:val="00C96791"/>
    <w:rsid w:val="00C971D1"/>
    <w:rsid w:val="00CA026D"/>
    <w:rsid w:val="00CA13F3"/>
    <w:rsid w:val="00CA2029"/>
    <w:rsid w:val="00CA3357"/>
    <w:rsid w:val="00CA35B3"/>
    <w:rsid w:val="00CA39C0"/>
    <w:rsid w:val="00CA45FF"/>
    <w:rsid w:val="00CA49A7"/>
    <w:rsid w:val="00CA4DCC"/>
    <w:rsid w:val="00CA5715"/>
    <w:rsid w:val="00CA695A"/>
    <w:rsid w:val="00CA7FCA"/>
    <w:rsid w:val="00CB1319"/>
    <w:rsid w:val="00CB15C4"/>
    <w:rsid w:val="00CB1EE3"/>
    <w:rsid w:val="00CB23F9"/>
    <w:rsid w:val="00CB28FD"/>
    <w:rsid w:val="00CB34BF"/>
    <w:rsid w:val="00CB4681"/>
    <w:rsid w:val="00CB4B97"/>
    <w:rsid w:val="00CB50BF"/>
    <w:rsid w:val="00CB5AB4"/>
    <w:rsid w:val="00CB5D42"/>
    <w:rsid w:val="00CC1235"/>
    <w:rsid w:val="00CC1252"/>
    <w:rsid w:val="00CC1721"/>
    <w:rsid w:val="00CC3828"/>
    <w:rsid w:val="00CC3CF9"/>
    <w:rsid w:val="00CC3E8F"/>
    <w:rsid w:val="00CC46D1"/>
    <w:rsid w:val="00CC4939"/>
    <w:rsid w:val="00CC663E"/>
    <w:rsid w:val="00CD06AE"/>
    <w:rsid w:val="00CD1303"/>
    <w:rsid w:val="00CD153B"/>
    <w:rsid w:val="00CD1842"/>
    <w:rsid w:val="00CD1922"/>
    <w:rsid w:val="00CD1E08"/>
    <w:rsid w:val="00CD236A"/>
    <w:rsid w:val="00CD2B26"/>
    <w:rsid w:val="00CD2ED3"/>
    <w:rsid w:val="00CD2F48"/>
    <w:rsid w:val="00CD3D58"/>
    <w:rsid w:val="00CD3F7E"/>
    <w:rsid w:val="00CD41C4"/>
    <w:rsid w:val="00CD48B9"/>
    <w:rsid w:val="00CD65C7"/>
    <w:rsid w:val="00CD6621"/>
    <w:rsid w:val="00CD6BAC"/>
    <w:rsid w:val="00CD6DD7"/>
    <w:rsid w:val="00CD6E52"/>
    <w:rsid w:val="00CD7CF8"/>
    <w:rsid w:val="00CE0520"/>
    <w:rsid w:val="00CE07D0"/>
    <w:rsid w:val="00CE0978"/>
    <w:rsid w:val="00CE141D"/>
    <w:rsid w:val="00CE2776"/>
    <w:rsid w:val="00CE5122"/>
    <w:rsid w:val="00CE6157"/>
    <w:rsid w:val="00CE732A"/>
    <w:rsid w:val="00CE7C02"/>
    <w:rsid w:val="00CE7EC4"/>
    <w:rsid w:val="00CF0951"/>
    <w:rsid w:val="00CF12F0"/>
    <w:rsid w:val="00CF1874"/>
    <w:rsid w:val="00CF223A"/>
    <w:rsid w:val="00CF274B"/>
    <w:rsid w:val="00CF28BA"/>
    <w:rsid w:val="00CF2B1F"/>
    <w:rsid w:val="00CF3C3B"/>
    <w:rsid w:val="00CF4620"/>
    <w:rsid w:val="00CF4F7C"/>
    <w:rsid w:val="00CF501F"/>
    <w:rsid w:val="00CF58B0"/>
    <w:rsid w:val="00CF6150"/>
    <w:rsid w:val="00CF634D"/>
    <w:rsid w:val="00CF6941"/>
    <w:rsid w:val="00CF6A11"/>
    <w:rsid w:val="00CF74BD"/>
    <w:rsid w:val="00CF78AF"/>
    <w:rsid w:val="00D00105"/>
    <w:rsid w:val="00D0021F"/>
    <w:rsid w:val="00D0172B"/>
    <w:rsid w:val="00D018D0"/>
    <w:rsid w:val="00D02576"/>
    <w:rsid w:val="00D02C05"/>
    <w:rsid w:val="00D03CD5"/>
    <w:rsid w:val="00D04CB3"/>
    <w:rsid w:val="00D05140"/>
    <w:rsid w:val="00D05EE7"/>
    <w:rsid w:val="00D0611A"/>
    <w:rsid w:val="00D066FA"/>
    <w:rsid w:val="00D100C1"/>
    <w:rsid w:val="00D102FB"/>
    <w:rsid w:val="00D10313"/>
    <w:rsid w:val="00D10603"/>
    <w:rsid w:val="00D10ACE"/>
    <w:rsid w:val="00D10D84"/>
    <w:rsid w:val="00D11502"/>
    <w:rsid w:val="00D11FA7"/>
    <w:rsid w:val="00D127A9"/>
    <w:rsid w:val="00D12ECC"/>
    <w:rsid w:val="00D13174"/>
    <w:rsid w:val="00D13523"/>
    <w:rsid w:val="00D136AD"/>
    <w:rsid w:val="00D149C8"/>
    <w:rsid w:val="00D14ADD"/>
    <w:rsid w:val="00D14E4B"/>
    <w:rsid w:val="00D161B8"/>
    <w:rsid w:val="00D16AB8"/>
    <w:rsid w:val="00D17032"/>
    <w:rsid w:val="00D2064A"/>
    <w:rsid w:val="00D21A3B"/>
    <w:rsid w:val="00D23128"/>
    <w:rsid w:val="00D231AA"/>
    <w:rsid w:val="00D23A47"/>
    <w:rsid w:val="00D23A90"/>
    <w:rsid w:val="00D24B84"/>
    <w:rsid w:val="00D270CB"/>
    <w:rsid w:val="00D27C4D"/>
    <w:rsid w:val="00D27F59"/>
    <w:rsid w:val="00D311F0"/>
    <w:rsid w:val="00D31E85"/>
    <w:rsid w:val="00D32BB8"/>
    <w:rsid w:val="00D32EBF"/>
    <w:rsid w:val="00D32FD8"/>
    <w:rsid w:val="00D33B89"/>
    <w:rsid w:val="00D34E98"/>
    <w:rsid w:val="00D356F0"/>
    <w:rsid w:val="00D35D88"/>
    <w:rsid w:val="00D374FE"/>
    <w:rsid w:val="00D4181F"/>
    <w:rsid w:val="00D42299"/>
    <w:rsid w:val="00D43552"/>
    <w:rsid w:val="00D436FC"/>
    <w:rsid w:val="00D438BE"/>
    <w:rsid w:val="00D44837"/>
    <w:rsid w:val="00D45160"/>
    <w:rsid w:val="00D454DA"/>
    <w:rsid w:val="00D45938"/>
    <w:rsid w:val="00D46105"/>
    <w:rsid w:val="00D46C93"/>
    <w:rsid w:val="00D46CC8"/>
    <w:rsid w:val="00D4712E"/>
    <w:rsid w:val="00D473DF"/>
    <w:rsid w:val="00D474C0"/>
    <w:rsid w:val="00D51256"/>
    <w:rsid w:val="00D520DA"/>
    <w:rsid w:val="00D52176"/>
    <w:rsid w:val="00D53F8B"/>
    <w:rsid w:val="00D569E8"/>
    <w:rsid w:val="00D56F6E"/>
    <w:rsid w:val="00D5726D"/>
    <w:rsid w:val="00D61306"/>
    <w:rsid w:val="00D619FC"/>
    <w:rsid w:val="00D62235"/>
    <w:rsid w:val="00D62F20"/>
    <w:rsid w:val="00D633C2"/>
    <w:rsid w:val="00D639E7"/>
    <w:rsid w:val="00D6470B"/>
    <w:rsid w:val="00D64890"/>
    <w:rsid w:val="00D65B85"/>
    <w:rsid w:val="00D66123"/>
    <w:rsid w:val="00D66303"/>
    <w:rsid w:val="00D66903"/>
    <w:rsid w:val="00D66FA7"/>
    <w:rsid w:val="00D704D2"/>
    <w:rsid w:val="00D704D9"/>
    <w:rsid w:val="00D709A2"/>
    <w:rsid w:val="00D7274B"/>
    <w:rsid w:val="00D74A6C"/>
    <w:rsid w:val="00D74FC6"/>
    <w:rsid w:val="00D75CB6"/>
    <w:rsid w:val="00D76F94"/>
    <w:rsid w:val="00D7798B"/>
    <w:rsid w:val="00D805ED"/>
    <w:rsid w:val="00D80D7C"/>
    <w:rsid w:val="00D80EB4"/>
    <w:rsid w:val="00D8435D"/>
    <w:rsid w:val="00D85CBD"/>
    <w:rsid w:val="00D85CDD"/>
    <w:rsid w:val="00D871A9"/>
    <w:rsid w:val="00D87817"/>
    <w:rsid w:val="00D87A5E"/>
    <w:rsid w:val="00D90573"/>
    <w:rsid w:val="00D90DB3"/>
    <w:rsid w:val="00D912BF"/>
    <w:rsid w:val="00D91ACF"/>
    <w:rsid w:val="00D92704"/>
    <w:rsid w:val="00D94181"/>
    <w:rsid w:val="00D9468E"/>
    <w:rsid w:val="00D94798"/>
    <w:rsid w:val="00D948FF"/>
    <w:rsid w:val="00D963E6"/>
    <w:rsid w:val="00D96453"/>
    <w:rsid w:val="00D973B4"/>
    <w:rsid w:val="00DA0EB7"/>
    <w:rsid w:val="00DA21E7"/>
    <w:rsid w:val="00DA22F6"/>
    <w:rsid w:val="00DA545C"/>
    <w:rsid w:val="00DA56B1"/>
    <w:rsid w:val="00DA5DAF"/>
    <w:rsid w:val="00DA6ACC"/>
    <w:rsid w:val="00DA6EE3"/>
    <w:rsid w:val="00DA7DD7"/>
    <w:rsid w:val="00DB287E"/>
    <w:rsid w:val="00DB29DE"/>
    <w:rsid w:val="00DB43C3"/>
    <w:rsid w:val="00DB4651"/>
    <w:rsid w:val="00DB49D0"/>
    <w:rsid w:val="00DB7B9C"/>
    <w:rsid w:val="00DC0764"/>
    <w:rsid w:val="00DC18BC"/>
    <w:rsid w:val="00DC1998"/>
    <w:rsid w:val="00DC1EE4"/>
    <w:rsid w:val="00DC2601"/>
    <w:rsid w:val="00DC2937"/>
    <w:rsid w:val="00DC2939"/>
    <w:rsid w:val="00DC3449"/>
    <w:rsid w:val="00DC3984"/>
    <w:rsid w:val="00DC43B8"/>
    <w:rsid w:val="00DC44D6"/>
    <w:rsid w:val="00DC462F"/>
    <w:rsid w:val="00DC49C2"/>
    <w:rsid w:val="00DC4E6D"/>
    <w:rsid w:val="00DC5BE1"/>
    <w:rsid w:val="00DC6593"/>
    <w:rsid w:val="00DC69CB"/>
    <w:rsid w:val="00DC734D"/>
    <w:rsid w:val="00DC7606"/>
    <w:rsid w:val="00DC7C94"/>
    <w:rsid w:val="00DD01C1"/>
    <w:rsid w:val="00DD0F99"/>
    <w:rsid w:val="00DD2FAA"/>
    <w:rsid w:val="00DD3911"/>
    <w:rsid w:val="00DD3EA8"/>
    <w:rsid w:val="00DD541D"/>
    <w:rsid w:val="00DD5EE6"/>
    <w:rsid w:val="00DD60D8"/>
    <w:rsid w:val="00DD644C"/>
    <w:rsid w:val="00DD6CEE"/>
    <w:rsid w:val="00DD72AF"/>
    <w:rsid w:val="00DD7D42"/>
    <w:rsid w:val="00DE08A7"/>
    <w:rsid w:val="00DE092E"/>
    <w:rsid w:val="00DE0BCD"/>
    <w:rsid w:val="00DE0D2D"/>
    <w:rsid w:val="00DE0EE2"/>
    <w:rsid w:val="00DE11AF"/>
    <w:rsid w:val="00DE1424"/>
    <w:rsid w:val="00DE1919"/>
    <w:rsid w:val="00DE1A11"/>
    <w:rsid w:val="00DE28DE"/>
    <w:rsid w:val="00DE3471"/>
    <w:rsid w:val="00DE3630"/>
    <w:rsid w:val="00DE3AF1"/>
    <w:rsid w:val="00DE55AA"/>
    <w:rsid w:val="00DE721A"/>
    <w:rsid w:val="00DE75EB"/>
    <w:rsid w:val="00DF011E"/>
    <w:rsid w:val="00DF0E5A"/>
    <w:rsid w:val="00DF1063"/>
    <w:rsid w:val="00DF2350"/>
    <w:rsid w:val="00DF29AA"/>
    <w:rsid w:val="00DF2EA3"/>
    <w:rsid w:val="00DF473B"/>
    <w:rsid w:val="00DF4C9E"/>
    <w:rsid w:val="00DF5E52"/>
    <w:rsid w:val="00DF6B79"/>
    <w:rsid w:val="00DF6DF5"/>
    <w:rsid w:val="00DF7AA9"/>
    <w:rsid w:val="00DF7E15"/>
    <w:rsid w:val="00E029DC"/>
    <w:rsid w:val="00E029DE"/>
    <w:rsid w:val="00E03270"/>
    <w:rsid w:val="00E03417"/>
    <w:rsid w:val="00E03D85"/>
    <w:rsid w:val="00E04B97"/>
    <w:rsid w:val="00E06F36"/>
    <w:rsid w:val="00E07099"/>
    <w:rsid w:val="00E07DD5"/>
    <w:rsid w:val="00E10CE3"/>
    <w:rsid w:val="00E11647"/>
    <w:rsid w:val="00E11E1B"/>
    <w:rsid w:val="00E11F03"/>
    <w:rsid w:val="00E11F72"/>
    <w:rsid w:val="00E12CCA"/>
    <w:rsid w:val="00E12ED3"/>
    <w:rsid w:val="00E1354B"/>
    <w:rsid w:val="00E148AD"/>
    <w:rsid w:val="00E15526"/>
    <w:rsid w:val="00E15C2E"/>
    <w:rsid w:val="00E16392"/>
    <w:rsid w:val="00E16441"/>
    <w:rsid w:val="00E172A2"/>
    <w:rsid w:val="00E1732C"/>
    <w:rsid w:val="00E21838"/>
    <w:rsid w:val="00E21FE8"/>
    <w:rsid w:val="00E226E2"/>
    <w:rsid w:val="00E22769"/>
    <w:rsid w:val="00E22A07"/>
    <w:rsid w:val="00E22A4F"/>
    <w:rsid w:val="00E22DE6"/>
    <w:rsid w:val="00E244DD"/>
    <w:rsid w:val="00E2505E"/>
    <w:rsid w:val="00E2554D"/>
    <w:rsid w:val="00E26AFB"/>
    <w:rsid w:val="00E3234A"/>
    <w:rsid w:val="00E3272B"/>
    <w:rsid w:val="00E3297C"/>
    <w:rsid w:val="00E32D2F"/>
    <w:rsid w:val="00E3378F"/>
    <w:rsid w:val="00E33ACD"/>
    <w:rsid w:val="00E341FB"/>
    <w:rsid w:val="00E34508"/>
    <w:rsid w:val="00E34800"/>
    <w:rsid w:val="00E34BD5"/>
    <w:rsid w:val="00E35991"/>
    <w:rsid w:val="00E35EB5"/>
    <w:rsid w:val="00E35F75"/>
    <w:rsid w:val="00E35F77"/>
    <w:rsid w:val="00E361B7"/>
    <w:rsid w:val="00E369F1"/>
    <w:rsid w:val="00E37160"/>
    <w:rsid w:val="00E37888"/>
    <w:rsid w:val="00E378D6"/>
    <w:rsid w:val="00E40C61"/>
    <w:rsid w:val="00E40D14"/>
    <w:rsid w:val="00E40E1D"/>
    <w:rsid w:val="00E41B01"/>
    <w:rsid w:val="00E429F1"/>
    <w:rsid w:val="00E436AF"/>
    <w:rsid w:val="00E43AC0"/>
    <w:rsid w:val="00E442FB"/>
    <w:rsid w:val="00E46557"/>
    <w:rsid w:val="00E46DB9"/>
    <w:rsid w:val="00E507FB"/>
    <w:rsid w:val="00E50ACB"/>
    <w:rsid w:val="00E5131D"/>
    <w:rsid w:val="00E514B3"/>
    <w:rsid w:val="00E5237B"/>
    <w:rsid w:val="00E52881"/>
    <w:rsid w:val="00E53097"/>
    <w:rsid w:val="00E53696"/>
    <w:rsid w:val="00E5452A"/>
    <w:rsid w:val="00E546C0"/>
    <w:rsid w:val="00E5632B"/>
    <w:rsid w:val="00E566F5"/>
    <w:rsid w:val="00E56735"/>
    <w:rsid w:val="00E57DCE"/>
    <w:rsid w:val="00E57F34"/>
    <w:rsid w:val="00E621BA"/>
    <w:rsid w:val="00E6293B"/>
    <w:rsid w:val="00E62957"/>
    <w:rsid w:val="00E63AD8"/>
    <w:rsid w:val="00E64DED"/>
    <w:rsid w:val="00E64E6A"/>
    <w:rsid w:val="00E655BF"/>
    <w:rsid w:val="00E65A65"/>
    <w:rsid w:val="00E66C57"/>
    <w:rsid w:val="00E67F36"/>
    <w:rsid w:val="00E7066D"/>
    <w:rsid w:val="00E707FA"/>
    <w:rsid w:val="00E70B17"/>
    <w:rsid w:val="00E7119B"/>
    <w:rsid w:val="00E713C0"/>
    <w:rsid w:val="00E718EC"/>
    <w:rsid w:val="00E71BDD"/>
    <w:rsid w:val="00E73096"/>
    <w:rsid w:val="00E73180"/>
    <w:rsid w:val="00E73664"/>
    <w:rsid w:val="00E73999"/>
    <w:rsid w:val="00E73AA1"/>
    <w:rsid w:val="00E745CF"/>
    <w:rsid w:val="00E752FB"/>
    <w:rsid w:val="00E75BBE"/>
    <w:rsid w:val="00E7657F"/>
    <w:rsid w:val="00E7698E"/>
    <w:rsid w:val="00E7797B"/>
    <w:rsid w:val="00E77C82"/>
    <w:rsid w:val="00E8169A"/>
    <w:rsid w:val="00E81F39"/>
    <w:rsid w:val="00E82D50"/>
    <w:rsid w:val="00E83201"/>
    <w:rsid w:val="00E83A77"/>
    <w:rsid w:val="00E842E7"/>
    <w:rsid w:val="00E8454F"/>
    <w:rsid w:val="00E845FD"/>
    <w:rsid w:val="00E8625B"/>
    <w:rsid w:val="00E87252"/>
    <w:rsid w:val="00E87BA1"/>
    <w:rsid w:val="00E90BF7"/>
    <w:rsid w:val="00E9161D"/>
    <w:rsid w:val="00E9265E"/>
    <w:rsid w:val="00E926DC"/>
    <w:rsid w:val="00E9290E"/>
    <w:rsid w:val="00E93A26"/>
    <w:rsid w:val="00E93B96"/>
    <w:rsid w:val="00E95039"/>
    <w:rsid w:val="00E950EA"/>
    <w:rsid w:val="00E95D8D"/>
    <w:rsid w:val="00E9702F"/>
    <w:rsid w:val="00E97B06"/>
    <w:rsid w:val="00EA0310"/>
    <w:rsid w:val="00EA0874"/>
    <w:rsid w:val="00EA122F"/>
    <w:rsid w:val="00EA15D3"/>
    <w:rsid w:val="00EA1895"/>
    <w:rsid w:val="00EA19AF"/>
    <w:rsid w:val="00EA24E8"/>
    <w:rsid w:val="00EA2611"/>
    <w:rsid w:val="00EA3122"/>
    <w:rsid w:val="00EA3694"/>
    <w:rsid w:val="00EA3958"/>
    <w:rsid w:val="00EA40C8"/>
    <w:rsid w:val="00EA47F2"/>
    <w:rsid w:val="00EA5196"/>
    <w:rsid w:val="00EA5572"/>
    <w:rsid w:val="00EA5ACE"/>
    <w:rsid w:val="00EA6941"/>
    <w:rsid w:val="00EA6E1D"/>
    <w:rsid w:val="00EA7066"/>
    <w:rsid w:val="00EA7877"/>
    <w:rsid w:val="00EB1D2C"/>
    <w:rsid w:val="00EB1F1D"/>
    <w:rsid w:val="00EB24A8"/>
    <w:rsid w:val="00EB2EDD"/>
    <w:rsid w:val="00EB48C2"/>
    <w:rsid w:val="00EB4FEC"/>
    <w:rsid w:val="00EB502B"/>
    <w:rsid w:val="00EB5556"/>
    <w:rsid w:val="00EB622C"/>
    <w:rsid w:val="00EB6E45"/>
    <w:rsid w:val="00EB7C9C"/>
    <w:rsid w:val="00EB7DC1"/>
    <w:rsid w:val="00EC00DA"/>
    <w:rsid w:val="00EC0E03"/>
    <w:rsid w:val="00EC15E1"/>
    <w:rsid w:val="00EC39D0"/>
    <w:rsid w:val="00EC3CAB"/>
    <w:rsid w:val="00EC463C"/>
    <w:rsid w:val="00EC586E"/>
    <w:rsid w:val="00EC588A"/>
    <w:rsid w:val="00EC5B65"/>
    <w:rsid w:val="00EC780F"/>
    <w:rsid w:val="00EC78E9"/>
    <w:rsid w:val="00EC7F8B"/>
    <w:rsid w:val="00ED0F71"/>
    <w:rsid w:val="00ED1639"/>
    <w:rsid w:val="00ED173C"/>
    <w:rsid w:val="00ED1E47"/>
    <w:rsid w:val="00ED22D4"/>
    <w:rsid w:val="00ED3083"/>
    <w:rsid w:val="00ED3479"/>
    <w:rsid w:val="00ED3C81"/>
    <w:rsid w:val="00ED41EC"/>
    <w:rsid w:val="00ED42B4"/>
    <w:rsid w:val="00ED4CF5"/>
    <w:rsid w:val="00ED5BE1"/>
    <w:rsid w:val="00ED6B8C"/>
    <w:rsid w:val="00EE0CA1"/>
    <w:rsid w:val="00EE1BBF"/>
    <w:rsid w:val="00EE1E04"/>
    <w:rsid w:val="00EE3754"/>
    <w:rsid w:val="00EE387C"/>
    <w:rsid w:val="00EE424F"/>
    <w:rsid w:val="00EE46E4"/>
    <w:rsid w:val="00EE49EC"/>
    <w:rsid w:val="00EE6987"/>
    <w:rsid w:val="00EF0FD1"/>
    <w:rsid w:val="00EF1760"/>
    <w:rsid w:val="00EF1A45"/>
    <w:rsid w:val="00EF201B"/>
    <w:rsid w:val="00EF20C6"/>
    <w:rsid w:val="00EF2139"/>
    <w:rsid w:val="00EF2DA7"/>
    <w:rsid w:val="00EF591C"/>
    <w:rsid w:val="00EF5B9E"/>
    <w:rsid w:val="00EF6202"/>
    <w:rsid w:val="00EF79E9"/>
    <w:rsid w:val="00F00CFA"/>
    <w:rsid w:val="00F0266B"/>
    <w:rsid w:val="00F029D4"/>
    <w:rsid w:val="00F03290"/>
    <w:rsid w:val="00F0346E"/>
    <w:rsid w:val="00F03E1F"/>
    <w:rsid w:val="00F053F1"/>
    <w:rsid w:val="00F06728"/>
    <w:rsid w:val="00F07005"/>
    <w:rsid w:val="00F07399"/>
    <w:rsid w:val="00F07A5E"/>
    <w:rsid w:val="00F10985"/>
    <w:rsid w:val="00F10FB3"/>
    <w:rsid w:val="00F1165C"/>
    <w:rsid w:val="00F128A3"/>
    <w:rsid w:val="00F1316D"/>
    <w:rsid w:val="00F13D70"/>
    <w:rsid w:val="00F140F1"/>
    <w:rsid w:val="00F141BB"/>
    <w:rsid w:val="00F14360"/>
    <w:rsid w:val="00F145FF"/>
    <w:rsid w:val="00F14632"/>
    <w:rsid w:val="00F1556F"/>
    <w:rsid w:val="00F15767"/>
    <w:rsid w:val="00F15A6A"/>
    <w:rsid w:val="00F16726"/>
    <w:rsid w:val="00F16B60"/>
    <w:rsid w:val="00F17402"/>
    <w:rsid w:val="00F17FED"/>
    <w:rsid w:val="00F201C3"/>
    <w:rsid w:val="00F2052E"/>
    <w:rsid w:val="00F208F7"/>
    <w:rsid w:val="00F20D8E"/>
    <w:rsid w:val="00F2119E"/>
    <w:rsid w:val="00F23748"/>
    <w:rsid w:val="00F23ADA"/>
    <w:rsid w:val="00F240D2"/>
    <w:rsid w:val="00F24355"/>
    <w:rsid w:val="00F2447E"/>
    <w:rsid w:val="00F24846"/>
    <w:rsid w:val="00F24B34"/>
    <w:rsid w:val="00F25689"/>
    <w:rsid w:val="00F25904"/>
    <w:rsid w:val="00F26675"/>
    <w:rsid w:val="00F26786"/>
    <w:rsid w:val="00F278A9"/>
    <w:rsid w:val="00F30336"/>
    <w:rsid w:val="00F313FC"/>
    <w:rsid w:val="00F31DDA"/>
    <w:rsid w:val="00F32109"/>
    <w:rsid w:val="00F32B8C"/>
    <w:rsid w:val="00F32BC4"/>
    <w:rsid w:val="00F32D7A"/>
    <w:rsid w:val="00F32E10"/>
    <w:rsid w:val="00F330D6"/>
    <w:rsid w:val="00F33377"/>
    <w:rsid w:val="00F339A2"/>
    <w:rsid w:val="00F33E97"/>
    <w:rsid w:val="00F346F1"/>
    <w:rsid w:val="00F3483A"/>
    <w:rsid w:val="00F3591D"/>
    <w:rsid w:val="00F363C7"/>
    <w:rsid w:val="00F40EA6"/>
    <w:rsid w:val="00F4119D"/>
    <w:rsid w:val="00F414FD"/>
    <w:rsid w:val="00F41D00"/>
    <w:rsid w:val="00F41E5B"/>
    <w:rsid w:val="00F42D16"/>
    <w:rsid w:val="00F43850"/>
    <w:rsid w:val="00F440F9"/>
    <w:rsid w:val="00F44AB1"/>
    <w:rsid w:val="00F44F14"/>
    <w:rsid w:val="00F45235"/>
    <w:rsid w:val="00F46710"/>
    <w:rsid w:val="00F467CD"/>
    <w:rsid w:val="00F46868"/>
    <w:rsid w:val="00F5380D"/>
    <w:rsid w:val="00F53C12"/>
    <w:rsid w:val="00F54DC3"/>
    <w:rsid w:val="00F55E18"/>
    <w:rsid w:val="00F560C8"/>
    <w:rsid w:val="00F56329"/>
    <w:rsid w:val="00F56481"/>
    <w:rsid w:val="00F57050"/>
    <w:rsid w:val="00F57519"/>
    <w:rsid w:val="00F57B19"/>
    <w:rsid w:val="00F61A73"/>
    <w:rsid w:val="00F628F6"/>
    <w:rsid w:val="00F64540"/>
    <w:rsid w:val="00F65F26"/>
    <w:rsid w:val="00F66184"/>
    <w:rsid w:val="00F6692C"/>
    <w:rsid w:val="00F66EBD"/>
    <w:rsid w:val="00F6795B"/>
    <w:rsid w:val="00F70C70"/>
    <w:rsid w:val="00F71D2D"/>
    <w:rsid w:val="00F754B6"/>
    <w:rsid w:val="00F77142"/>
    <w:rsid w:val="00F77325"/>
    <w:rsid w:val="00F80748"/>
    <w:rsid w:val="00F81036"/>
    <w:rsid w:val="00F813D9"/>
    <w:rsid w:val="00F840E7"/>
    <w:rsid w:val="00F84BDA"/>
    <w:rsid w:val="00F85600"/>
    <w:rsid w:val="00F86758"/>
    <w:rsid w:val="00F868F6"/>
    <w:rsid w:val="00F87C8B"/>
    <w:rsid w:val="00F90960"/>
    <w:rsid w:val="00F91938"/>
    <w:rsid w:val="00F91DFD"/>
    <w:rsid w:val="00F9332D"/>
    <w:rsid w:val="00F9422A"/>
    <w:rsid w:val="00F95E69"/>
    <w:rsid w:val="00F95E9C"/>
    <w:rsid w:val="00F9677A"/>
    <w:rsid w:val="00F9699E"/>
    <w:rsid w:val="00F96B4C"/>
    <w:rsid w:val="00F9726B"/>
    <w:rsid w:val="00FA0139"/>
    <w:rsid w:val="00FA03FC"/>
    <w:rsid w:val="00FA2254"/>
    <w:rsid w:val="00FA2B2A"/>
    <w:rsid w:val="00FA2CEE"/>
    <w:rsid w:val="00FA2D1A"/>
    <w:rsid w:val="00FA346E"/>
    <w:rsid w:val="00FA3517"/>
    <w:rsid w:val="00FA3916"/>
    <w:rsid w:val="00FA3AC6"/>
    <w:rsid w:val="00FA48FF"/>
    <w:rsid w:val="00FA55AD"/>
    <w:rsid w:val="00FA5B0D"/>
    <w:rsid w:val="00FA6146"/>
    <w:rsid w:val="00FA6ADB"/>
    <w:rsid w:val="00FA6C1C"/>
    <w:rsid w:val="00FA6F52"/>
    <w:rsid w:val="00FA7677"/>
    <w:rsid w:val="00FA7D77"/>
    <w:rsid w:val="00FA7FE8"/>
    <w:rsid w:val="00FB036D"/>
    <w:rsid w:val="00FB0BDF"/>
    <w:rsid w:val="00FB0C51"/>
    <w:rsid w:val="00FB0CA0"/>
    <w:rsid w:val="00FB122F"/>
    <w:rsid w:val="00FB1B32"/>
    <w:rsid w:val="00FB1D36"/>
    <w:rsid w:val="00FB20B7"/>
    <w:rsid w:val="00FB27AC"/>
    <w:rsid w:val="00FB2CC4"/>
    <w:rsid w:val="00FB371D"/>
    <w:rsid w:val="00FB3AE8"/>
    <w:rsid w:val="00FB4BAC"/>
    <w:rsid w:val="00FB5937"/>
    <w:rsid w:val="00FB5944"/>
    <w:rsid w:val="00FB6535"/>
    <w:rsid w:val="00FB6AAC"/>
    <w:rsid w:val="00FB6C3C"/>
    <w:rsid w:val="00FB759C"/>
    <w:rsid w:val="00FC0009"/>
    <w:rsid w:val="00FC02D1"/>
    <w:rsid w:val="00FC1420"/>
    <w:rsid w:val="00FC19DD"/>
    <w:rsid w:val="00FC25C2"/>
    <w:rsid w:val="00FC3FED"/>
    <w:rsid w:val="00FC4CB8"/>
    <w:rsid w:val="00FC4F10"/>
    <w:rsid w:val="00FC5078"/>
    <w:rsid w:val="00FC5E58"/>
    <w:rsid w:val="00FC6B4E"/>
    <w:rsid w:val="00FC6B83"/>
    <w:rsid w:val="00FD13F4"/>
    <w:rsid w:val="00FD1721"/>
    <w:rsid w:val="00FD1B10"/>
    <w:rsid w:val="00FD4769"/>
    <w:rsid w:val="00FD559A"/>
    <w:rsid w:val="00FD56E0"/>
    <w:rsid w:val="00FD5C22"/>
    <w:rsid w:val="00FD5D29"/>
    <w:rsid w:val="00FD6D87"/>
    <w:rsid w:val="00FD6EEA"/>
    <w:rsid w:val="00FD70E9"/>
    <w:rsid w:val="00FE054F"/>
    <w:rsid w:val="00FE0C4C"/>
    <w:rsid w:val="00FE1088"/>
    <w:rsid w:val="00FE1D9D"/>
    <w:rsid w:val="00FE1F1B"/>
    <w:rsid w:val="00FE21EE"/>
    <w:rsid w:val="00FE2213"/>
    <w:rsid w:val="00FE2690"/>
    <w:rsid w:val="00FE2731"/>
    <w:rsid w:val="00FE3212"/>
    <w:rsid w:val="00FE3596"/>
    <w:rsid w:val="00FE420E"/>
    <w:rsid w:val="00FE43F3"/>
    <w:rsid w:val="00FE5E2D"/>
    <w:rsid w:val="00FE60B8"/>
    <w:rsid w:val="00FE722C"/>
    <w:rsid w:val="00FE794F"/>
    <w:rsid w:val="00FF1D4E"/>
    <w:rsid w:val="00FF21D0"/>
    <w:rsid w:val="00FF27FD"/>
    <w:rsid w:val="00FF2A12"/>
    <w:rsid w:val="00FF2B15"/>
    <w:rsid w:val="00FF2B58"/>
    <w:rsid w:val="00FF2FFF"/>
    <w:rsid w:val="00FF3259"/>
    <w:rsid w:val="00FF3AAD"/>
    <w:rsid w:val="00FF40CB"/>
    <w:rsid w:val="00FF42B2"/>
    <w:rsid w:val="00FF5569"/>
    <w:rsid w:val="00FF5B72"/>
    <w:rsid w:val="00FF5CE0"/>
    <w:rsid w:val="00FF693E"/>
    <w:rsid w:val="00FF76BA"/>
    <w:rsid w:val="00FF79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1" w:defUIPriority="0" w:defSemiHidden="0" w:defUnhideWhenUsed="0" w:defQFormat="0" w:count="267">
    <w:lsdException w:name="Normal" w:locked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locked="0"/>
    <w:lsdException w:name="toc 2" w:locked="0"/>
    <w:lsdException w:name="toc 3" w:semiHidden="1"/>
    <w:lsdException w:name="toc 4" w:semiHidden="1"/>
    <w:lsdException w:name="toc 5" w:semiHidden="1"/>
    <w:lsdException w:name="toc 6" w:semiHidden="1"/>
    <w:lsdException w:name="toc 7" w:semiHidden="1"/>
    <w:lsdException w:name="toc 8" w:semiHidden="1"/>
    <w:lsdException w:name="toc 9" w:semiHidden="1"/>
    <w:lsdException w:name="Normal Indent" w:semiHidden="1"/>
    <w:lsdException w:name="footnote text" w:semiHidden="1"/>
    <w:lsdException w:name="annotation text" w:semiHidden="1"/>
    <w:lsdException w:name="header" w:locked="0"/>
    <w:lsdException w:name="footer" w:locked="0"/>
    <w:lsdException w:name="index heading" w:semiHidden="1"/>
    <w:lsdException w:name="caption" w:semiHidden="1" w:unhideWhenUsed="1" w:qFormat="1"/>
    <w:lsdException w:name="table of figures" w:semiHidden="1"/>
    <w:lsdException w:name="envelope address" w:semiHidden="1"/>
    <w:lsdException w:name="envelope return" w:semiHidden="1"/>
    <w:lsdException w:name="footnote reference" w:semiHidden="1"/>
    <w:lsdException w:name="annotation reference" w:semiHidden="1"/>
    <w:lsdException w:name="line number" w:semiHidden="1"/>
    <w:lsdException w:name="endnote reference" w:semiHidden="1"/>
    <w:lsdException w:name="endnote text" w:semiHidden="1"/>
    <w:lsdException w:name="table of authorities" w:semiHidden="1"/>
    <w:lsdException w:name="macro" w:semiHidden="1"/>
    <w:lsdException w:name="toa heading" w:semiHidden="1"/>
    <w:lsdException w:name="List" w:semiHidden="1"/>
    <w:lsdException w:name="List Bullet" w:semiHidden="1"/>
    <w:lsdException w:name="List Number" w:semiHidden="1"/>
    <w:lsdException w:name="List 2" w:semiHidden="1"/>
    <w:lsdException w:name="List 3" w:semiHidden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semiHidden="1" w:qFormat="1"/>
    <w:lsdException w:name="Closing" w:semiHidden="1"/>
    <w:lsdException w:name="Signature" w:semiHidden="1"/>
    <w:lsdException w:name="Default Paragraph Font" w:locked="0"/>
    <w:lsdException w:name="Body Text" w:semiHidden="1"/>
    <w:lsdException w:name="Body Text Indent" w:semiHidden="1"/>
    <w:lsdException w:name="List Continue" w:semiHidden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semiHidden="1" w:qFormat="1"/>
    <w:lsdException w:name="Salutation" w:semiHidden="1"/>
    <w:lsdException w:name="Date" w:semiHidden="1"/>
    <w:lsdException w:name="Body Text First Indent" w:semiHidden="1"/>
    <w:lsdException w:name="Body Text First Indent 2" w:semiHidden="1"/>
    <w:lsdException w:name="Note Heading" w:semiHidden="1"/>
    <w:lsdException w:name="Body Text 2" w:semiHidden="1"/>
    <w:lsdException w:name="Body Text 3" w:semiHidden="1"/>
    <w:lsdException w:name="Body Text Indent 2" w:semiHidden="1"/>
    <w:lsdException w:name="Body Text Indent 3" w:semiHidden="1"/>
    <w:lsdException w:name="Block Text" w:semiHidden="1"/>
    <w:lsdException w:name="FollowedHyperlink" w:semiHidden="1"/>
    <w:lsdException w:name="Strong" w:semiHidden="1" w:qFormat="1"/>
    <w:lsdException w:name="Emphasis" w:semiHidden="1"/>
    <w:lsdException w:name="Document Map" w:semiHidden="1"/>
    <w:lsdException w:name="Plain Text" w:semiHidden="1"/>
    <w:lsdException w:name="E-mail Signature" w:semiHidden="1"/>
    <w:lsdException w:name="HTML Top of Form" w:locked="0"/>
    <w:lsdException w:name="HTML Bottom of Form" w:locked="0"/>
    <w:lsdException w:name="HTML Acronym" w:semiHidden="1"/>
    <w:lsdException w:name="HTML Address" w:semiHidden="1"/>
    <w:lsdException w:name="HTML Cite" w:semiHidden="1"/>
    <w:lsdException w:name="HTML Code" w:semiHidden="1"/>
    <w:lsdException w:name="HTML Definition" w:semiHidden="1"/>
    <w:lsdException w:name="HTML Keyboard" w:semiHidden="1"/>
    <w:lsdException w:name="HTML Preformatted" w:semiHidden="1"/>
    <w:lsdException w:name="HTML Sample" w:semiHidden="1"/>
    <w:lsdException w:name="HTML Typewriter" w:semiHidden="1"/>
    <w:lsdException w:name="HTML Variable" w:semiHidden="1"/>
    <w:lsdException w:name="Normal Table" w:locked="0"/>
    <w:lsdException w:name="annotation subject" w:semiHidden="1"/>
    <w:lsdException w:name="No List" w:locked="0"/>
    <w:lsdException w:name="Balloon Text" w:semiHidden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locked="0" w:semiHidden="1" w:uiPriority="99"/>
    <w:lsdException w:name="List Paragraph" w:semiHidden="1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uiPriority w:val="6"/>
    <w:qFormat/>
    <w:rsid w:val="008A5D01"/>
    <w:rPr>
      <w:szCs w:val="24"/>
    </w:rPr>
  </w:style>
  <w:style w:type="paragraph" w:styleId="1">
    <w:name w:val="heading 1"/>
    <w:basedOn w:val="a1"/>
    <w:next w:val="a1"/>
    <w:semiHidden/>
    <w:qFormat/>
    <w:locked/>
    <w:rsid w:val="00BB318E"/>
    <w:pPr>
      <w:keepNext/>
      <w:spacing w:after="120"/>
      <w:jc w:val="center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aliases w:val="Название доклада"/>
    <w:basedOn w:val="a1"/>
    <w:next w:val="a1"/>
    <w:uiPriority w:val="1"/>
    <w:qFormat/>
    <w:rsid w:val="0063671E"/>
    <w:pPr>
      <w:keepNext/>
      <w:spacing w:after="120"/>
      <w:jc w:val="center"/>
      <w:outlineLvl w:val="1"/>
    </w:pPr>
    <w:rPr>
      <w:rFonts w:cs="Arial"/>
      <w:b/>
      <w:bCs/>
      <w:iCs/>
      <w:caps/>
      <w:szCs w:val="28"/>
    </w:rPr>
  </w:style>
  <w:style w:type="paragraph" w:styleId="3">
    <w:name w:val="heading 3"/>
    <w:basedOn w:val="a1"/>
    <w:next w:val="a1"/>
    <w:semiHidden/>
    <w:qFormat/>
    <w:locked/>
    <w:rsid w:val="00BF1467"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1"/>
    <w:next w:val="a1"/>
    <w:semiHidden/>
    <w:qFormat/>
    <w:locked/>
    <w:rsid w:val="00BF1467"/>
    <w:pPr>
      <w:keepNext/>
      <w:numPr>
        <w:ilvl w:val="3"/>
        <w:numId w:val="13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1"/>
    <w:next w:val="a1"/>
    <w:semiHidden/>
    <w:qFormat/>
    <w:locked/>
    <w:rsid w:val="00BF1467"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1"/>
    <w:next w:val="a1"/>
    <w:semiHidden/>
    <w:qFormat/>
    <w:locked/>
    <w:rsid w:val="00BF1467"/>
    <w:pPr>
      <w:keepNext/>
      <w:numPr>
        <w:ilvl w:val="5"/>
        <w:numId w:val="13"/>
      </w:numPr>
      <w:ind w:right="535"/>
      <w:jc w:val="center"/>
      <w:outlineLvl w:val="5"/>
    </w:pPr>
    <w:rPr>
      <w:b/>
      <w:bCs/>
      <w:sz w:val="28"/>
    </w:rPr>
  </w:style>
  <w:style w:type="paragraph" w:styleId="7">
    <w:name w:val="heading 7"/>
    <w:basedOn w:val="a1"/>
    <w:next w:val="a1"/>
    <w:semiHidden/>
    <w:qFormat/>
    <w:locked/>
    <w:rsid w:val="00BF1467"/>
    <w:pPr>
      <w:numPr>
        <w:ilvl w:val="6"/>
        <w:numId w:val="13"/>
      </w:numPr>
      <w:spacing w:before="240" w:after="60"/>
      <w:outlineLvl w:val="6"/>
    </w:pPr>
    <w:rPr>
      <w:sz w:val="24"/>
    </w:rPr>
  </w:style>
  <w:style w:type="paragraph" w:styleId="8">
    <w:name w:val="heading 8"/>
    <w:basedOn w:val="a1"/>
    <w:next w:val="a1"/>
    <w:semiHidden/>
    <w:qFormat/>
    <w:locked/>
    <w:rsid w:val="00BF1467"/>
    <w:pPr>
      <w:numPr>
        <w:ilvl w:val="7"/>
        <w:numId w:val="13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1"/>
    <w:next w:val="a1"/>
    <w:semiHidden/>
    <w:qFormat/>
    <w:locked/>
    <w:rsid w:val="00BF1467"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semiHidden/>
  </w:style>
  <w:style w:type="table" w:default="1" w:styleId="a3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semiHidden/>
  </w:style>
  <w:style w:type="paragraph" w:customStyle="1" w:styleId="a5">
    <w:name w:val="Текст_стс"/>
    <w:basedOn w:val="a1"/>
    <w:uiPriority w:val="3"/>
    <w:rsid w:val="001722DC"/>
    <w:pPr>
      <w:ind w:firstLine="284"/>
      <w:jc w:val="both"/>
    </w:pPr>
    <w:rPr>
      <w:szCs w:val="20"/>
    </w:rPr>
  </w:style>
  <w:style w:type="numbering" w:customStyle="1" w:styleId="a">
    <w:name w:val="Стиль маркированный"/>
    <w:basedOn w:val="a4"/>
    <w:rsid w:val="00227FD1"/>
    <w:pPr>
      <w:numPr>
        <w:numId w:val="2"/>
      </w:numPr>
    </w:pPr>
  </w:style>
  <w:style w:type="character" w:customStyle="1" w:styleId="a6">
    <w:name w:val="Выделение_стс"/>
    <w:uiPriority w:val="7"/>
    <w:rsid w:val="00DA6EE3"/>
    <w:rPr>
      <w:b/>
    </w:rPr>
  </w:style>
  <w:style w:type="paragraph" w:customStyle="1" w:styleId="a7">
    <w:name w:val="Копирайт_док"/>
    <w:basedOn w:val="a5"/>
    <w:semiHidden/>
    <w:locked/>
    <w:rsid w:val="00BB2B61"/>
    <w:pPr>
      <w:jc w:val="right"/>
    </w:pPr>
  </w:style>
  <w:style w:type="character" w:customStyle="1" w:styleId="a8">
    <w:name w:val="Курсив_док"/>
    <w:semiHidden/>
    <w:locked/>
    <w:rsid w:val="0004648E"/>
    <w:rPr>
      <w:i/>
      <w:iCs/>
    </w:rPr>
  </w:style>
  <w:style w:type="paragraph" w:customStyle="1" w:styleId="a9">
    <w:name w:val="Издатель_центр_док"/>
    <w:basedOn w:val="a1"/>
    <w:semiHidden/>
    <w:locked/>
    <w:rsid w:val="00D948FF"/>
    <w:pPr>
      <w:jc w:val="center"/>
    </w:pPr>
    <w:rPr>
      <w:sz w:val="18"/>
      <w:szCs w:val="20"/>
    </w:rPr>
  </w:style>
  <w:style w:type="paragraph" w:styleId="20">
    <w:name w:val="toc 2"/>
    <w:basedOn w:val="a1"/>
    <w:next w:val="a1"/>
    <w:autoRedefine/>
    <w:semiHidden/>
    <w:locked/>
    <w:rsid w:val="00E46DB9"/>
  </w:style>
  <w:style w:type="paragraph" w:styleId="10">
    <w:name w:val="toc 1"/>
    <w:basedOn w:val="a1"/>
    <w:next w:val="a1"/>
    <w:autoRedefine/>
    <w:semiHidden/>
    <w:locked/>
    <w:rsid w:val="00727816"/>
    <w:pPr>
      <w:tabs>
        <w:tab w:val="right" w:leader="dot" w:pos="9628"/>
      </w:tabs>
    </w:pPr>
  </w:style>
  <w:style w:type="paragraph" w:customStyle="1" w:styleId="aa">
    <w:name w:val="Авторы_стс"/>
    <w:basedOn w:val="a1"/>
    <w:uiPriority w:val="2"/>
    <w:rsid w:val="007F1F05"/>
    <w:pPr>
      <w:jc w:val="center"/>
    </w:pPr>
    <w:rPr>
      <w:b/>
      <w:szCs w:val="20"/>
    </w:rPr>
  </w:style>
  <w:style w:type="paragraph" w:customStyle="1" w:styleId="a0">
    <w:name w:val="Список_литературы_стс"/>
    <w:basedOn w:val="a1"/>
    <w:uiPriority w:val="10"/>
    <w:rsid w:val="0095397F"/>
    <w:pPr>
      <w:numPr>
        <w:numId w:val="17"/>
      </w:numPr>
      <w:jc w:val="both"/>
    </w:pPr>
    <w:rPr>
      <w:sz w:val="16"/>
      <w:szCs w:val="20"/>
    </w:rPr>
  </w:style>
  <w:style w:type="character" w:styleId="ab">
    <w:name w:val="page number"/>
    <w:basedOn w:val="a2"/>
    <w:semiHidden/>
    <w:locked/>
    <w:rsid w:val="00BF1467"/>
  </w:style>
  <w:style w:type="character" w:styleId="ac">
    <w:name w:val="Hyperlink"/>
    <w:semiHidden/>
    <w:locked/>
    <w:rsid w:val="0095397F"/>
    <w:rPr>
      <w:color w:val="0000FF"/>
      <w:u w:val="single"/>
    </w:rPr>
  </w:style>
  <w:style w:type="paragraph" w:customStyle="1" w:styleId="ad">
    <w:name w:val="Организации_стс"/>
    <w:basedOn w:val="a1"/>
    <w:uiPriority w:val="2"/>
    <w:rsid w:val="00682F81"/>
    <w:pPr>
      <w:spacing w:before="120" w:after="240"/>
      <w:jc w:val="center"/>
    </w:pPr>
    <w:rPr>
      <w:szCs w:val="20"/>
    </w:rPr>
  </w:style>
  <w:style w:type="character" w:customStyle="1" w:styleId="ae">
    <w:name w:val="Выделение_курсивом_стс"/>
    <w:uiPriority w:val="7"/>
    <w:rsid w:val="00A56BAE"/>
    <w:rPr>
      <w:i/>
    </w:rPr>
  </w:style>
  <w:style w:type="paragraph" w:customStyle="1" w:styleId="af">
    <w:name w:val="Текст_по_центру_стс"/>
    <w:basedOn w:val="a1"/>
    <w:uiPriority w:val="4"/>
    <w:rsid w:val="00421003"/>
    <w:pPr>
      <w:jc w:val="center"/>
    </w:pPr>
  </w:style>
  <w:style w:type="paragraph" w:customStyle="1" w:styleId="af0">
    <w:name w:val="Текст_без_отсупа_стс"/>
    <w:basedOn w:val="a1"/>
    <w:next w:val="a1"/>
    <w:uiPriority w:val="4"/>
    <w:rsid w:val="009D0916"/>
    <w:pPr>
      <w:jc w:val="both"/>
    </w:pPr>
  </w:style>
  <w:style w:type="paragraph" w:customStyle="1" w:styleId="af1">
    <w:name w:val="УДК_стс"/>
    <w:basedOn w:val="a1"/>
    <w:qFormat/>
    <w:rsid w:val="00B915E9"/>
    <w:pPr>
      <w:keepNext/>
      <w:pageBreakBefore/>
    </w:pPr>
  </w:style>
  <w:style w:type="paragraph" w:customStyle="1" w:styleId="af2">
    <w:name w:val="Рисунки_стс"/>
    <w:basedOn w:val="a1"/>
    <w:uiPriority w:val="5"/>
    <w:rsid w:val="00372AC4"/>
    <w:pPr>
      <w:spacing w:before="120" w:after="120"/>
      <w:jc w:val="center"/>
    </w:pPr>
    <w:rPr>
      <w:i/>
      <w:sz w:val="18"/>
      <w:szCs w:val="20"/>
    </w:rPr>
  </w:style>
  <w:style w:type="paragraph" w:customStyle="1" w:styleId="MTDisplayEquation">
    <w:name w:val="MTDisplayEquation"/>
    <w:basedOn w:val="a1"/>
    <w:next w:val="a1"/>
    <w:rsid w:val="00127CA1"/>
    <w:pPr>
      <w:tabs>
        <w:tab w:val="center" w:pos="2325"/>
        <w:tab w:val="right" w:pos="4649"/>
      </w:tabs>
    </w:pPr>
  </w:style>
  <w:style w:type="paragraph" w:customStyle="1" w:styleId="af3">
    <w:name w:val="Гранты_стс"/>
    <w:basedOn w:val="a1"/>
    <w:uiPriority w:val="9"/>
    <w:rsid w:val="0080090C"/>
    <w:pPr>
      <w:jc w:val="right"/>
    </w:pPr>
    <w:rPr>
      <w:i/>
      <w:szCs w:val="20"/>
    </w:rPr>
  </w:style>
  <w:style w:type="character" w:customStyle="1" w:styleId="af4">
    <w:name w:val="Нижний индекс"/>
    <w:uiPriority w:val="8"/>
    <w:qFormat/>
    <w:rsid w:val="009C7680"/>
    <w:rPr>
      <w:caps w:val="0"/>
      <w:smallCaps w:val="0"/>
      <w:strike w:val="0"/>
      <w:dstrike w:val="0"/>
      <w:vanish w:val="0"/>
      <w:vertAlign w:val="subscript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  <w14:textFill>
        <w14:solidFill>
          <w14:srgbClr w14:val="000000"/>
        </w14:solidFill>
      </w14:textFill>
    </w:rPr>
  </w:style>
  <w:style w:type="paragraph" w:styleId="af5">
    <w:name w:val="footer"/>
    <w:basedOn w:val="a1"/>
    <w:semiHidden/>
    <w:locked/>
    <w:rsid w:val="00457023"/>
    <w:pPr>
      <w:tabs>
        <w:tab w:val="center" w:pos="4677"/>
        <w:tab w:val="right" w:pos="9355"/>
      </w:tabs>
    </w:pPr>
  </w:style>
  <w:style w:type="character" w:customStyle="1" w:styleId="MTEquationSection">
    <w:name w:val="MTEquationSection"/>
    <w:rsid w:val="00127CA1"/>
    <w:rPr>
      <w:vanish/>
      <w:color w:val="FF0000"/>
    </w:rPr>
  </w:style>
  <w:style w:type="character" w:customStyle="1" w:styleId="af6">
    <w:name w:val="Верхний индекс"/>
    <w:uiPriority w:val="8"/>
    <w:rsid w:val="009C7680"/>
    <w:rPr>
      <w:caps w:val="0"/>
      <w:smallCaps w:val="0"/>
      <w:strike w:val="0"/>
      <w:dstrike w:val="0"/>
      <w:vanish w:val="0"/>
      <w:vertAlign w:val="superscript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  <w14:textFill>
        <w14:solidFill>
          <w14:srgbClr w14:val="000000"/>
        </w14:solidFill>
      </w14:textFill>
    </w:rPr>
  </w:style>
  <w:style w:type="paragraph" w:styleId="af7">
    <w:name w:val="header"/>
    <w:basedOn w:val="a1"/>
    <w:link w:val="af8"/>
    <w:semiHidden/>
    <w:locked/>
    <w:rsid w:val="00934DD2"/>
    <w:pPr>
      <w:tabs>
        <w:tab w:val="center" w:pos="4677"/>
        <w:tab w:val="right" w:pos="9355"/>
      </w:tabs>
    </w:pPr>
  </w:style>
  <w:style w:type="character" w:customStyle="1" w:styleId="af8">
    <w:name w:val="Верхний колонтитул Знак"/>
    <w:link w:val="af7"/>
    <w:semiHidden/>
    <w:rsid w:val="00934DD2"/>
    <w:rPr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1" w:defUIPriority="0" w:defSemiHidden="0" w:defUnhideWhenUsed="0" w:defQFormat="0" w:count="267">
    <w:lsdException w:name="Normal" w:locked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locked="0"/>
    <w:lsdException w:name="toc 2" w:locked="0"/>
    <w:lsdException w:name="toc 3" w:semiHidden="1"/>
    <w:lsdException w:name="toc 4" w:semiHidden="1"/>
    <w:lsdException w:name="toc 5" w:semiHidden="1"/>
    <w:lsdException w:name="toc 6" w:semiHidden="1"/>
    <w:lsdException w:name="toc 7" w:semiHidden="1"/>
    <w:lsdException w:name="toc 8" w:semiHidden="1"/>
    <w:lsdException w:name="toc 9" w:semiHidden="1"/>
    <w:lsdException w:name="Normal Indent" w:semiHidden="1"/>
    <w:lsdException w:name="footnote text" w:semiHidden="1"/>
    <w:lsdException w:name="annotation text" w:semiHidden="1"/>
    <w:lsdException w:name="header" w:locked="0"/>
    <w:lsdException w:name="footer" w:locked="0"/>
    <w:lsdException w:name="index heading" w:semiHidden="1"/>
    <w:lsdException w:name="caption" w:semiHidden="1" w:unhideWhenUsed="1" w:qFormat="1"/>
    <w:lsdException w:name="table of figures" w:semiHidden="1"/>
    <w:lsdException w:name="envelope address" w:semiHidden="1"/>
    <w:lsdException w:name="envelope return" w:semiHidden="1"/>
    <w:lsdException w:name="footnote reference" w:semiHidden="1"/>
    <w:lsdException w:name="annotation reference" w:semiHidden="1"/>
    <w:lsdException w:name="line number" w:semiHidden="1"/>
    <w:lsdException w:name="endnote reference" w:semiHidden="1"/>
    <w:lsdException w:name="endnote text" w:semiHidden="1"/>
    <w:lsdException w:name="table of authorities" w:semiHidden="1"/>
    <w:lsdException w:name="macro" w:semiHidden="1"/>
    <w:lsdException w:name="toa heading" w:semiHidden="1"/>
    <w:lsdException w:name="List" w:semiHidden="1"/>
    <w:lsdException w:name="List Bullet" w:semiHidden="1"/>
    <w:lsdException w:name="List Number" w:semiHidden="1"/>
    <w:lsdException w:name="List 2" w:semiHidden="1"/>
    <w:lsdException w:name="List 3" w:semiHidden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semiHidden="1" w:qFormat="1"/>
    <w:lsdException w:name="Closing" w:semiHidden="1"/>
    <w:lsdException w:name="Signature" w:semiHidden="1"/>
    <w:lsdException w:name="Default Paragraph Font" w:locked="0"/>
    <w:lsdException w:name="Body Text" w:semiHidden="1"/>
    <w:lsdException w:name="Body Text Indent" w:semiHidden="1"/>
    <w:lsdException w:name="List Continue" w:semiHidden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semiHidden="1" w:qFormat="1"/>
    <w:lsdException w:name="Salutation" w:semiHidden="1"/>
    <w:lsdException w:name="Date" w:semiHidden="1"/>
    <w:lsdException w:name="Body Text First Indent" w:semiHidden="1"/>
    <w:lsdException w:name="Body Text First Indent 2" w:semiHidden="1"/>
    <w:lsdException w:name="Note Heading" w:semiHidden="1"/>
    <w:lsdException w:name="Body Text 2" w:semiHidden="1"/>
    <w:lsdException w:name="Body Text 3" w:semiHidden="1"/>
    <w:lsdException w:name="Body Text Indent 2" w:semiHidden="1"/>
    <w:lsdException w:name="Body Text Indent 3" w:semiHidden="1"/>
    <w:lsdException w:name="Block Text" w:semiHidden="1"/>
    <w:lsdException w:name="FollowedHyperlink" w:semiHidden="1"/>
    <w:lsdException w:name="Strong" w:semiHidden="1" w:qFormat="1"/>
    <w:lsdException w:name="Emphasis" w:semiHidden="1"/>
    <w:lsdException w:name="Document Map" w:semiHidden="1"/>
    <w:lsdException w:name="Plain Text" w:semiHidden="1"/>
    <w:lsdException w:name="E-mail Signature" w:semiHidden="1"/>
    <w:lsdException w:name="HTML Top of Form" w:locked="0"/>
    <w:lsdException w:name="HTML Bottom of Form" w:locked="0"/>
    <w:lsdException w:name="HTML Acronym" w:semiHidden="1"/>
    <w:lsdException w:name="HTML Address" w:semiHidden="1"/>
    <w:lsdException w:name="HTML Cite" w:semiHidden="1"/>
    <w:lsdException w:name="HTML Code" w:semiHidden="1"/>
    <w:lsdException w:name="HTML Definition" w:semiHidden="1"/>
    <w:lsdException w:name="HTML Keyboard" w:semiHidden="1"/>
    <w:lsdException w:name="HTML Preformatted" w:semiHidden="1"/>
    <w:lsdException w:name="HTML Sample" w:semiHidden="1"/>
    <w:lsdException w:name="HTML Typewriter" w:semiHidden="1"/>
    <w:lsdException w:name="HTML Variable" w:semiHidden="1"/>
    <w:lsdException w:name="Normal Table" w:locked="0"/>
    <w:lsdException w:name="annotation subject" w:semiHidden="1"/>
    <w:lsdException w:name="No List" w:locked="0"/>
    <w:lsdException w:name="Balloon Text" w:semiHidden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locked="0" w:semiHidden="1" w:uiPriority="99"/>
    <w:lsdException w:name="List Paragraph" w:semiHidden="1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uiPriority w:val="6"/>
    <w:qFormat/>
    <w:rsid w:val="008A5D01"/>
    <w:rPr>
      <w:szCs w:val="24"/>
    </w:rPr>
  </w:style>
  <w:style w:type="paragraph" w:styleId="1">
    <w:name w:val="heading 1"/>
    <w:basedOn w:val="a1"/>
    <w:next w:val="a1"/>
    <w:semiHidden/>
    <w:qFormat/>
    <w:locked/>
    <w:rsid w:val="00BB318E"/>
    <w:pPr>
      <w:keepNext/>
      <w:spacing w:after="120"/>
      <w:jc w:val="center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aliases w:val="Название доклада"/>
    <w:basedOn w:val="a1"/>
    <w:next w:val="a1"/>
    <w:uiPriority w:val="1"/>
    <w:qFormat/>
    <w:rsid w:val="0063671E"/>
    <w:pPr>
      <w:keepNext/>
      <w:spacing w:after="120"/>
      <w:jc w:val="center"/>
      <w:outlineLvl w:val="1"/>
    </w:pPr>
    <w:rPr>
      <w:rFonts w:cs="Arial"/>
      <w:b/>
      <w:bCs/>
      <w:iCs/>
      <w:caps/>
      <w:szCs w:val="28"/>
    </w:rPr>
  </w:style>
  <w:style w:type="paragraph" w:styleId="3">
    <w:name w:val="heading 3"/>
    <w:basedOn w:val="a1"/>
    <w:next w:val="a1"/>
    <w:semiHidden/>
    <w:qFormat/>
    <w:locked/>
    <w:rsid w:val="00BF1467"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1"/>
    <w:next w:val="a1"/>
    <w:semiHidden/>
    <w:qFormat/>
    <w:locked/>
    <w:rsid w:val="00BF1467"/>
    <w:pPr>
      <w:keepNext/>
      <w:numPr>
        <w:ilvl w:val="3"/>
        <w:numId w:val="13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1"/>
    <w:next w:val="a1"/>
    <w:semiHidden/>
    <w:qFormat/>
    <w:locked/>
    <w:rsid w:val="00BF1467"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1"/>
    <w:next w:val="a1"/>
    <w:semiHidden/>
    <w:qFormat/>
    <w:locked/>
    <w:rsid w:val="00BF1467"/>
    <w:pPr>
      <w:keepNext/>
      <w:numPr>
        <w:ilvl w:val="5"/>
        <w:numId w:val="13"/>
      </w:numPr>
      <w:ind w:right="535"/>
      <w:jc w:val="center"/>
      <w:outlineLvl w:val="5"/>
    </w:pPr>
    <w:rPr>
      <w:b/>
      <w:bCs/>
      <w:sz w:val="28"/>
    </w:rPr>
  </w:style>
  <w:style w:type="paragraph" w:styleId="7">
    <w:name w:val="heading 7"/>
    <w:basedOn w:val="a1"/>
    <w:next w:val="a1"/>
    <w:semiHidden/>
    <w:qFormat/>
    <w:locked/>
    <w:rsid w:val="00BF1467"/>
    <w:pPr>
      <w:numPr>
        <w:ilvl w:val="6"/>
        <w:numId w:val="13"/>
      </w:numPr>
      <w:spacing w:before="240" w:after="60"/>
      <w:outlineLvl w:val="6"/>
    </w:pPr>
    <w:rPr>
      <w:sz w:val="24"/>
    </w:rPr>
  </w:style>
  <w:style w:type="paragraph" w:styleId="8">
    <w:name w:val="heading 8"/>
    <w:basedOn w:val="a1"/>
    <w:next w:val="a1"/>
    <w:semiHidden/>
    <w:qFormat/>
    <w:locked/>
    <w:rsid w:val="00BF1467"/>
    <w:pPr>
      <w:numPr>
        <w:ilvl w:val="7"/>
        <w:numId w:val="13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1"/>
    <w:next w:val="a1"/>
    <w:semiHidden/>
    <w:qFormat/>
    <w:locked/>
    <w:rsid w:val="00BF1467"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2">
    <w:name w:val="Default Paragraph Font"/>
    <w:semiHidden/>
  </w:style>
  <w:style w:type="table" w:default="1" w:styleId="a3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semiHidden/>
  </w:style>
  <w:style w:type="paragraph" w:customStyle="1" w:styleId="a5">
    <w:name w:val="Текст_стс"/>
    <w:basedOn w:val="a1"/>
    <w:uiPriority w:val="3"/>
    <w:rsid w:val="001722DC"/>
    <w:pPr>
      <w:ind w:firstLine="284"/>
      <w:jc w:val="both"/>
    </w:pPr>
    <w:rPr>
      <w:szCs w:val="20"/>
    </w:rPr>
  </w:style>
  <w:style w:type="numbering" w:customStyle="1" w:styleId="a">
    <w:name w:val="Стиль маркированный"/>
    <w:basedOn w:val="a4"/>
    <w:rsid w:val="00227FD1"/>
    <w:pPr>
      <w:numPr>
        <w:numId w:val="2"/>
      </w:numPr>
    </w:pPr>
  </w:style>
  <w:style w:type="character" w:customStyle="1" w:styleId="a6">
    <w:name w:val="Выделение_стс"/>
    <w:uiPriority w:val="7"/>
    <w:rsid w:val="00DA6EE3"/>
    <w:rPr>
      <w:b/>
    </w:rPr>
  </w:style>
  <w:style w:type="paragraph" w:customStyle="1" w:styleId="a7">
    <w:name w:val="Копирайт_док"/>
    <w:basedOn w:val="a5"/>
    <w:semiHidden/>
    <w:locked/>
    <w:rsid w:val="00BB2B61"/>
    <w:pPr>
      <w:jc w:val="right"/>
    </w:pPr>
  </w:style>
  <w:style w:type="character" w:customStyle="1" w:styleId="a8">
    <w:name w:val="Курсив_док"/>
    <w:semiHidden/>
    <w:locked/>
    <w:rsid w:val="0004648E"/>
    <w:rPr>
      <w:i/>
      <w:iCs/>
    </w:rPr>
  </w:style>
  <w:style w:type="paragraph" w:customStyle="1" w:styleId="a9">
    <w:name w:val="Издатель_центр_док"/>
    <w:basedOn w:val="a1"/>
    <w:semiHidden/>
    <w:locked/>
    <w:rsid w:val="00D948FF"/>
    <w:pPr>
      <w:jc w:val="center"/>
    </w:pPr>
    <w:rPr>
      <w:sz w:val="18"/>
      <w:szCs w:val="20"/>
    </w:rPr>
  </w:style>
  <w:style w:type="paragraph" w:styleId="20">
    <w:name w:val="toc 2"/>
    <w:basedOn w:val="a1"/>
    <w:next w:val="a1"/>
    <w:autoRedefine/>
    <w:semiHidden/>
    <w:locked/>
    <w:rsid w:val="00E46DB9"/>
  </w:style>
  <w:style w:type="paragraph" w:styleId="10">
    <w:name w:val="toc 1"/>
    <w:basedOn w:val="a1"/>
    <w:next w:val="a1"/>
    <w:autoRedefine/>
    <w:semiHidden/>
    <w:locked/>
    <w:rsid w:val="00727816"/>
    <w:pPr>
      <w:tabs>
        <w:tab w:val="right" w:leader="dot" w:pos="9628"/>
      </w:tabs>
    </w:pPr>
  </w:style>
  <w:style w:type="paragraph" w:customStyle="1" w:styleId="aa">
    <w:name w:val="Авторы_стс"/>
    <w:basedOn w:val="a1"/>
    <w:uiPriority w:val="2"/>
    <w:rsid w:val="007F1F05"/>
    <w:pPr>
      <w:jc w:val="center"/>
    </w:pPr>
    <w:rPr>
      <w:b/>
      <w:szCs w:val="20"/>
    </w:rPr>
  </w:style>
  <w:style w:type="paragraph" w:customStyle="1" w:styleId="a0">
    <w:name w:val="Список_литературы_стс"/>
    <w:basedOn w:val="a1"/>
    <w:uiPriority w:val="10"/>
    <w:rsid w:val="0095397F"/>
    <w:pPr>
      <w:numPr>
        <w:numId w:val="17"/>
      </w:numPr>
      <w:jc w:val="both"/>
    </w:pPr>
    <w:rPr>
      <w:sz w:val="16"/>
      <w:szCs w:val="20"/>
    </w:rPr>
  </w:style>
  <w:style w:type="character" w:styleId="ab">
    <w:name w:val="page number"/>
    <w:basedOn w:val="a2"/>
    <w:semiHidden/>
    <w:locked/>
    <w:rsid w:val="00BF1467"/>
  </w:style>
  <w:style w:type="character" w:styleId="ac">
    <w:name w:val="Hyperlink"/>
    <w:semiHidden/>
    <w:locked/>
    <w:rsid w:val="0095397F"/>
    <w:rPr>
      <w:color w:val="0000FF"/>
      <w:u w:val="single"/>
    </w:rPr>
  </w:style>
  <w:style w:type="paragraph" w:customStyle="1" w:styleId="ad">
    <w:name w:val="Организации_стс"/>
    <w:basedOn w:val="a1"/>
    <w:uiPriority w:val="2"/>
    <w:rsid w:val="00682F81"/>
    <w:pPr>
      <w:spacing w:before="120" w:after="240"/>
      <w:jc w:val="center"/>
    </w:pPr>
    <w:rPr>
      <w:szCs w:val="20"/>
    </w:rPr>
  </w:style>
  <w:style w:type="character" w:customStyle="1" w:styleId="ae">
    <w:name w:val="Выделение_курсивом_стс"/>
    <w:uiPriority w:val="7"/>
    <w:rsid w:val="00A56BAE"/>
    <w:rPr>
      <w:i/>
    </w:rPr>
  </w:style>
  <w:style w:type="paragraph" w:customStyle="1" w:styleId="af">
    <w:name w:val="Текст_по_центру_стс"/>
    <w:basedOn w:val="a1"/>
    <w:uiPriority w:val="4"/>
    <w:rsid w:val="00421003"/>
    <w:pPr>
      <w:jc w:val="center"/>
    </w:pPr>
  </w:style>
  <w:style w:type="paragraph" w:customStyle="1" w:styleId="af0">
    <w:name w:val="Текст_без_отсупа_стс"/>
    <w:basedOn w:val="a1"/>
    <w:next w:val="a1"/>
    <w:uiPriority w:val="4"/>
    <w:rsid w:val="009D0916"/>
    <w:pPr>
      <w:jc w:val="both"/>
    </w:pPr>
  </w:style>
  <w:style w:type="paragraph" w:customStyle="1" w:styleId="af1">
    <w:name w:val="УДК_стс"/>
    <w:basedOn w:val="a1"/>
    <w:qFormat/>
    <w:rsid w:val="00B915E9"/>
    <w:pPr>
      <w:keepNext/>
      <w:pageBreakBefore/>
    </w:pPr>
  </w:style>
  <w:style w:type="paragraph" w:customStyle="1" w:styleId="af2">
    <w:name w:val="Рисунки_стс"/>
    <w:basedOn w:val="a1"/>
    <w:uiPriority w:val="5"/>
    <w:rsid w:val="00372AC4"/>
    <w:pPr>
      <w:spacing w:before="120" w:after="120"/>
      <w:jc w:val="center"/>
    </w:pPr>
    <w:rPr>
      <w:i/>
      <w:sz w:val="18"/>
      <w:szCs w:val="20"/>
    </w:rPr>
  </w:style>
  <w:style w:type="paragraph" w:customStyle="1" w:styleId="MTDisplayEquation">
    <w:name w:val="MTDisplayEquation"/>
    <w:basedOn w:val="a1"/>
    <w:next w:val="a1"/>
    <w:rsid w:val="00127CA1"/>
    <w:pPr>
      <w:tabs>
        <w:tab w:val="center" w:pos="2325"/>
        <w:tab w:val="right" w:pos="4649"/>
      </w:tabs>
    </w:pPr>
  </w:style>
  <w:style w:type="paragraph" w:customStyle="1" w:styleId="af3">
    <w:name w:val="Гранты_стс"/>
    <w:basedOn w:val="a1"/>
    <w:uiPriority w:val="9"/>
    <w:rsid w:val="0080090C"/>
    <w:pPr>
      <w:jc w:val="right"/>
    </w:pPr>
    <w:rPr>
      <w:i/>
      <w:szCs w:val="20"/>
    </w:rPr>
  </w:style>
  <w:style w:type="character" w:customStyle="1" w:styleId="af4">
    <w:name w:val="Нижний индекс"/>
    <w:uiPriority w:val="8"/>
    <w:qFormat/>
    <w:rsid w:val="009C7680"/>
    <w:rPr>
      <w:caps w:val="0"/>
      <w:smallCaps w:val="0"/>
      <w:strike w:val="0"/>
      <w:dstrike w:val="0"/>
      <w:vanish w:val="0"/>
      <w:vertAlign w:val="subscript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  <w14:textFill>
        <w14:solidFill>
          <w14:srgbClr w14:val="000000"/>
        </w14:solidFill>
      </w14:textFill>
    </w:rPr>
  </w:style>
  <w:style w:type="paragraph" w:styleId="af5">
    <w:name w:val="footer"/>
    <w:basedOn w:val="a1"/>
    <w:semiHidden/>
    <w:locked/>
    <w:rsid w:val="00457023"/>
    <w:pPr>
      <w:tabs>
        <w:tab w:val="center" w:pos="4677"/>
        <w:tab w:val="right" w:pos="9355"/>
      </w:tabs>
    </w:pPr>
  </w:style>
  <w:style w:type="character" w:customStyle="1" w:styleId="MTEquationSection">
    <w:name w:val="MTEquationSection"/>
    <w:rsid w:val="00127CA1"/>
    <w:rPr>
      <w:vanish/>
      <w:color w:val="FF0000"/>
    </w:rPr>
  </w:style>
  <w:style w:type="character" w:customStyle="1" w:styleId="af6">
    <w:name w:val="Верхний индекс"/>
    <w:uiPriority w:val="8"/>
    <w:rsid w:val="009C7680"/>
    <w:rPr>
      <w:caps w:val="0"/>
      <w:smallCaps w:val="0"/>
      <w:strike w:val="0"/>
      <w:dstrike w:val="0"/>
      <w:vanish w:val="0"/>
      <w:vertAlign w:val="superscript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  <w14:textFill>
        <w14:solidFill>
          <w14:srgbClr w14:val="000000"/>
        </w14:solidFill>
      </w14:textFill>
    </w:rPr>
  </w:style>
  <w:style w:type="paragraph" w:styleId="af7">
    <w:name w:val="header"/>
    <w:basedOn w:val="a1"/>
    <w:link w:val="af8"/>
    <w:semiHidden/>
    <w:locked/>
    <w:rsid w:val="00934DD2"/>
    <w:pPr>
      <w:tabs>
        <w:tab w:val="center" w:pos="4677"/>
        <w:tab w:val="right" w:pos="9355"/>
      </w:tabs>
    </w:pPr>
  </w:style>
  <w:style w:type="character" w:customStyle="1" w:styleId="af8">
    <w:name w:val="Верхний колонтитул Знак"/>
    <w:link w:val="af7"/>
    <w:semiHidden/>
    <w:rsid w:val="00934DD2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023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mailto:sts35@itp.nsc.ru" TargetMode="Externa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79</Words>
  <Characters>3976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ИТ СО РАН</Company>
  <LinksUpToDate>false</LinksUpToDate>
  <CharactersWithSpaces>4546</CharactersWithSpaces>
  <SharedDoc>false</SharedDoc>
  <HLinks>
    <vt:vector size="6" baseType="variant">
      <vt:variant>
        <vt:i4>3211338</vt:i4>
      </vt:variant>
      <vt:variant>
        <vt:i4>3</vt:i4>
      </vt:variant>
      <vt:variant>
        <vt:i4>0</vt:i4>
      </vt:variant>
      <vt:variant>
        <vt:i4>5</vt:i4>
      </vt:variant>
      <vt:variant>
        <vt:lpwstr>mailto:sts35@itp.nsc.r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аров Максим</dc:creator>
  <cp:keywords/>
  <cp:lastModifiedBy>N</cp:lastModifiedBy>
  <cp:revision>2</cp:revision>
  <cp:lastPrinted>2014-03-04T08:35:00Z</cp:lastPrinted>
  <dcterms:created xsi:type="dcterms:W3CDTF">2019-03-19T08:58:00Z</dcterms:created>
  <dcterms:modified xsi:type="dcterms:W3CDTF">2019-03-19T0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